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8" r:id="rId2"/>
    <p:sldId id="334" r:id="rId3"/>
    <p:sldId id="354" r:id="rId4"/>
    <p:sldId id="355" r:id="rId5"/>
    <p:sldId id="356" r:id="rId6"/>
    <p:sldId id="360" r:id="rId7"/>
    <p:sldId id="357" r:id="rId8"/>
    <p:sldId id="358" r:id="rId9"/>
    <p:sldId id="342" r:id="rId10"/>
    <p:sldId id="372" r:id="rId11"/>
    <p:sldId id="365" r:id="rId12"/>
    <p:sldId id="367" r:id="rId13"/>
    <p:sldId id="330" r:id="rId14"/>
    <p:sldId id="332" r:id="rId15"/>
    <p:sldId id="369" r:id="rId16"/>
    <p:sldId id="373" r:id="rId17"/>
    <p:sldId id="377" r:id="rId18"/>
    <p:sldId id="340" r:id="rId19"/>
    <p:sldId id="361" r:id="rId20"/>
    <p:sldId id="362" r:id="rId21"/>
    <p:sldId id="376" r:id="rId22"/>
    <p:sldId id="364" r:id="rId23"/>
    <p:sldId id="363" r:id="rId24"/>
    <p:sldId id="366" r:id="rId25"/>
    <p:sldId id="347" r:id="rId26"/>
    <p:sldId id="368" r:id="rId27"/>
    <p:sldId id="343" r:id="rId28"/>
    <p:sldId id="374" r:id="rId29"/>
    <p:sldId id="306" r:id="rId30"/>
    <p:sldId id="375" r:id="rId31"/>
  </p:sldIdLst>
  <p:sldSz cx="9144000" cy="6858000" type="screen4x3"/>
  <p:notesSz cx="9296400" cy="7010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68D6"/>
    <a:srgbClr val="97218F"/>
    <a:srgbClr val="FF0000"/>
    <a:srgbClr val="800000"/>
    <a:srgbClr val="9B17BF"/>
    <a:srgbClr val="B5DEE1"/>
    <a:srgbClr val="006666"/>
    <a:srgbClr val="F60CFC"/>
    <a:srgbClr val="339933"/>
    <a:srgbClr val="3F9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67" autoAdjust="0"/>
    <p:restoredTop sz="94718" autoAdjust="0"/>
  </p:normalViewPr>
  <p:slideViewPr>
    <p:cSldViewPr snapToGrid="0">
      <p:cViewPr>
        <p:scale>
          <a:sx n="75" d="100"/>
          <a:sy n="75" d="100"/>
        </p:scale>
        <p:origin x="-59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2208"/>
        <p:guide pos="2927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8try\8try\data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48216279071336"/>
          <c:y val="0"/>
          <c:w val="0.72017471409883138"/>
          <c:h val="0.85199857555494063"/>
        </c:manualLayout>
      </c:layout>
      <c:scatterChart>
        <c:scatterStyle val="lineMarker"/>
        <c:varyColors val="0"/>
        <c:ser>
          <c:idx val="0"/>
          <c:order val="0"/>
          <c:tx>
            <c:v>All mu</c:v>
          </c:tx>
          <c:xVal>
            <c:numRef>
              <c:f>ecalc9f!$B$1:$B$232</c:f>
              <c:numCache>
                <c:formatCode>0.00E+00</c:formatCode>
                <c:ptCount val="232"/>
                <c:pt idx="0">
                  <c:v>0</c:v>
                </c:pt>
                <c:pt idx="1">
                  <c:v>1</c:v>
                </c:pt>
                <c:pt idx="2">
                  <c:v>14.75</c:v>
                </c:pt>
                <c:pt idx="3">
                  <c:v>38.75</c:v>
                </c:pt>
                <c:pt idx="4">
                  <c:v>41.75</c:v>
                </c:pt>
                <c:pt idx="5">
                  <c:v>44.75</c:v>
                </c:pt>
                <c:pt idx="6">
                  <c:v>47.75</c:v>
                </c:pt>
                <c:pt idx="7">
                  <c:v>48.5</c:v>
                </c:pt>
                <c:pt idx="8">
                  <c:v>49.25</c:v>
                </c:pt>
                <c:pt idx="9">
                  <c:v>50</c:v>
                </c:pt>
                <c:pt idx="10">
                  <c:v>50.75</c:v>
                </c:pt>
                <c:pt idx="11">
                  <c:v>51.5</c:v>
                </c:pt>
                <c:pt idx="12">
                  <c:v>52.25</c:v>
                </c:pt>
                <c:pt idx="13">
                  <c:v>53</c:v>
                </c:pt>
                <c:pt idx="14">
                  <c:v>53.75</c:v>
                </c:pt>
                <c:pt idx="15">
                  <c:v>54.5</c:v>
                </c:pt>
                <c:pt idx="16">
                  <c:v>55.25</c:v>
                </c:pt>
                <c:pt idx="17">
                  <c:v>56</c:v>
                </c:pt>
                <c:pt idx="18">
                  <c:v>56.75</c:v>
                </c:pt>
                <c:pt idx="19">
                  <c:v>57.5</c:v>
                </c:pt>
                <c:pt idx="20">
                  <c:v>58.25</c:v>
                </c:pt>
                <c:pt idx="21">
                  <c:v>59</c:v>
                </c:pt>
                <c:pt idx="22">
                  <c:v>59.75</c:v>
                </c:pt>
                <c:pt idx="23">
                  <c:v>60.5</c:v>
                </c:pt>
                <c:pt idx="24">
                  <c:v>61.25</c:v>
                </c:pt>
                <c:pt idx="25">
                  <c:v>62</c:v>
                </c:pt>
                <c:pt idx="26">
                  <c:v>62.75</c:v>
                </c:pt>
                <c:pt idx="27">
                  <c:v>63.5</c:v>
                </c:pt>
                <c:pt idx="28">
                  <c:v>64.25</c:v>
                </c:pt>
                <c:pt idx="29">
                  <c:v>65</c:v>
                </c:pt>
                <c:pt idx="30">
                  <c:v>65.75</c:v>
                </c:pt>
                <c:pt idx="31">
                  <c:v>66.5</c:v>
                </c:pt>
                <c:pt idx="32">
                  <c:v>67.25</c:v>
                </c:pt>
                <c:pt idx="33">
                  <c:v>68</c:v>
                </c:pt>
                <c:pt idx="34">
                  <c:v>68.75</c:v>
                </c:pt>
                <c:pt idx="35">
                  <c:v>69.5</c:v>
                </c:pt>
                <c:pt idx="36">
                  <c:v>70.25</c:v>
                </c:pt>
                <c:pt idx="37">
                  <c:v>71</c:v>
                </c:pt>
                <c:pt idx="38">
                  <c:v>71.75</c:v>
                </c:pt>
                <c:pt idx="39">
                  <c:v>72.5</c:v>
                </c:pt>
                <c:pt idx="40">
                  <c:v>73.25</c:v>
                </c:pt>
                <c:pt idx="41">
                  <c:v>74</c:v>
                </c:pt>
                <c:pt idx="42">
                  <c:v>74.75</c:v>
                </c:pt>
                <c:pt idx="43">
                  <c:v>75.5</c:v>
                </c:pt>
                <c:pt idx="44">
                  <c:v>76.25</c:v>
                </c:pt>
                <c:pt idx="45">
                  <c:v>77</c:v>
                </c:pt>
                <c:pt idx="46">
                  <c:v>77.75</c:v>
                </c:pt>
                <c:pt idx="47">
                  <c:v>78.5</c:v>
                </c:pt>
                <c:pt idx="48">
                  <c:v>79.25</c:v>
                </c:pt>
                <c:pt idx="49">
                  <c:v>80</c:v>
                </c:pt>
                <c:pt idx="50">
                  <c:v>80.75</c:v>
                </c:pt>
                <c:pt idx="51">
                  <c:v>81.5</c:v>
                </c:pt>
                <c:pt idx="52">
                  <c:v>82.25</c:v>
                </c:pt>
                <c:pt idx="53">
                  <c:v>83</c:v>
                </c:pt>
                <c:pt idx="54">
                  <c:v>83.75</c:v>
                </c:pt>
                <c:pt idx="55">
                  <c:v>84.5</c:v>
                </c:pt>
                <c:pt idx="56">
                  <c:v>85.25</c:v>
                </c:pt>
                <c:pt idx="57">
                  <c:v>86</c:v>
                </c:pt>
                <c:pt idx="58">
                  <c:v>86.75</c:v>
                </c:pt>
                <c:pt idx="59">
                  <c:v>87.5</c:v>
                </c:pt>
                <c:pt idx="60">
                  <c:v>88.25</c:v>
                </c:pt>
                <c:pt idx="61">
                  <c:v>89</c:v>
                </c:pt>
                <c:pt idx="62">
                  <c:v>89.75</c:v>
                </c:pt>
                <c:pt idx="63">
                  <c:v>90.5</c:v>
                </c:pt>
                <c:pt idx="64">
                  <c:v>91.25</c:v>
                </c:pt>
                <c:pt idx="65">
                  <c:v>92</c:v>
                </c:pt>
                <c:pt idx="66">
                  <c:v>92.75</c:v>
                </c:pt>
                <c:pt idx="67">
                  <c:v>93.5</c:v>
                </c:pt>
                <c:pt idx="68">
                  <c:v>94.25</c:v>
                </c:pt>
                <c:pt idx="69">
                  <c:v>95</c:v>
                </c:pt>
                <c:pt idx="70">
                  <c:v>95.75</c:v>
                </c:pt>
                <c:pt idx="71">
                  <c:v>96.5</c:v>
                </c:pt>
                <c:pt idx="72">
                  <c:v>97.25</c:v>
                </c:pt>
                <c:pt idx="73">
                  <c:v>98</c:v>
                </c:pt>
                <c:pt idx="74">
                  <c:v>98.75</c:v>
                </c:pt>
                <c:pt idx="75">
                  <c:v>99.5</c:v>
                </c:pt>
                <c:pt idx="76">
                  <c:v>100.2</c:v>
                </c:pt>
                <c:pt idx="77">
                  <c:v>100.2</c:v>
                </c:pt>
                <c:pt idx="78">
                  <c:v>100.6</c:v>
                </c:pt>
                <c:pt idx="79">
                  <c:v>101.4</c:v>
                </c:pt>
                <c:pt idx="80">
                  <c:v>102.1</c:v>
                </c:pt>
                <c:pt idx="81">
                  <c:v>102.9</c:v>
                </c:pt>
                <c:pt idx="82">
                  <c:v>103.6</c:v>
                </c:pt>
                <c:pt idx="83">
                  <c:v>104.4</c:v>
                </c:pt>
                <c:pt idx="84">
                  <c:v>105.1</c:v>
                </c:pt>
                <c:pt idx="85">
                  <c:v>105.9</c:v>
                </c:pt>
                <c:pt idx="86">
                  <c:v>106.6</c:v>
                </c:pt>
                <c:pt idx="87">
                  <c:v>107.4</c:v>
                </c:pt>
                <c:pt idx="88">
                  <c:v>108.1</c:v>
                </c:pt>
                <c:pt idx="89">
                  <c:v>108.9</c:v>
                </c:pt>
                <c:pt idx="90">
                  <c:v>109.6</c:v>
                </c:pt>
                <c:pt idx="91">
                  <c:v>110.4</c:v>
                </c:pt>
                <c:pt idx="92">
                  <c:v>111.1</c:v>
                </c:pt>
                <c:pt idx="93">
                  <c:v>111.9</c:v>
                </c:pt>
                <c:pt idx="94">
                  <c:v>112.6</c:v>
                </c:pt>
                <c:pt idx="95">
                  <c:v>113.4</c:v>
                </c:pt>
                <c:pt idx="96">
                  <c:v>114.1</c:v>
                </c:pt>
                <c:pt idx="97">
                  <c:v>114.9</c:v>
                </c:pt>
                <c:pt idx="98">
                  <c:v>115.6</c:v>
                </c:pt>
                <c:pt idx="99">
                  <c:v>116.4</c:v>
                </c:pt>
                <c:pt idx="100">
                  <c:v>117.1</c:v>
                </c:pt>
                <c:pt idx="101">
                  <c:v>117.9</c:v>
                </c:pt>
                <c:pt idx="102">
                  <c:v>118.6</c:v>
                </c:pt>
                <c:pt idx="103">
                  <c:v>119.4</c:v>
                </c:pt>
                <c:pt idx="104">
                  <c:v>120.1</c:v>
                </c:pt>
                <c:pt idx="105">
                  <c:v>120.9</c:v>
                </c:pt>
                <c:pt idx="106">
                  <c:v>121.6</c:v>
                </c:pt>
                <c:pt idx="107">
                  <c:v>122.4</c:v>
                </c:pt>
                <c:pt idx="108">
                  <c:v>123.1</c:v>
                </c:pt>
                <c:pt idx="109">
                  <c:v>123.9</c:v>
                </c:pt>
                <c:pt idx="110">
                  <c:v>124.6</c:v>
                </c:pt>
                <c:pt idx="111">
                  <c:v>125.4</c:v>
                </c:pt>
                <c:pt idx="112">
                  <c:v>126.1</c:v>
                </c:pt>
                <c:pt idx="113">
                  <c:v>126.9</c:v>
                </c:pt>
                <c:pt idx="114">
                  <c:v>127.6</c:v>
                </c:pt>
                <c:pt idx="115">
                  <c:v>128.4</c:v>
                </c:pt>
                <c:pt idx="116">
                  <c:v>129.1</c:v>
                </c:pt>
                <c:pt idx="117">
                  <c:v>129.9</c:v>
                </c:pt>
                <c:pt idx="118">
                  <c:v>130.6</c:v>
                </c:pt>
                <c:pt idx="119">
                  <c:v>131.4</c:v>
                </c:pt>
                <c:pt idx="120">
                  <c:v>132.1</c:v>
                </c:pt>
                <c:pt idx="121">
                  <c:v>132.9</c:v>
                </c:pt>
                <c:pt idx="122">
                  <c:v>133.6</c:v>
                </c:pt>
                <c:pt idx="123">
                  <c:v>134.4</c:v>
                </c:pt>
                <c:pt idx="124">
                  <c:v>135.1</c:v>
                </c:pt>
                <c:pt idx="125">
                  <c:v>135.9</c:v>
                </c:pt>
                <c:pt idx="126">
                  <c:v>136.6</c:v>
                </c:pt>
                <c:pt idx="127">
                  <c:v>137.4</c:v>
                </c:pt>
                <c:pt idx="128">
                  <c:v>138.1</c:v>
                </c:pt>
                <c:pt idx="129">
                  <c:v>138.9</c:v>
                </c:pt>
                <c:pt idx="130">
                  <c:v>139.6</c:v>
                </c:pt>
                <c:pt idx="131">
                  <c:v>140.4</c:v>
                </c:pt>
                <c:pt idx="132">
                  <c:v>141.1</c:v>
                </c:pt>
                <c:pt idx="133">
                  <c:v>141.9</c:v>
                </c:pt>
                <c:pt idx="134">
                  <c:v>142.6</c:v>
                </c:pt>
                <c:pt idx="135">
                  <c:v>143.4</c:v>
                </c:pt>
                <c:pt idx="136">
                  <c:v>144.1</c:v>
                </c:pt>
                <c:pt idx="137">
                  <c:v>144.9</c:v>
                </c:pt>
                <c:pt idx="138">
                  <c:v>145.6</c:v>
                </c:pt>
                <c:pt idx="139">
                  <c:v>146.4</c:v>
                </c:pt>
                <c:pt idx="140">
                  <c:v>147.1</c:v>
                </c:pt>
                <c:pt idx="141">
                  <c:v>147.9</c:v>
                </c:pt>
                <c:pt idx="142">
                  <c:v>148.6</c:v>
                </c:pt>
                <c:pt idx="143">
                  <c:v>149.4</c:v>
                </c:pt>
                <c:pt idx="144">
                  <c:v>150.1</c:v>
                </c:pt>
                <c:pt idx="145">
                  <c:v>150.9</c:v>
                </c:pt>
                <c:pt idx="146">
                  <c:v>151.6</c:v>
                </c:pt>
                <c:pt idx="147">
                  <c:v>152.4</c:v>
                </c:pt>
                <c:pt idx="148">
                  <c:v>153.1</c:v>
                </c:pt>
                <c:pt idx="149">
                  <c:v>153.9</c:v>
                </c:pt>
                <c:pt idx="150">
                  <c:v>154.6</c:v>
                </c:pt>
                <c:pt idx="151">
                  <c:v>155.4</c:v>
                </c:pt>
                <c:pt idx="152">
                  <c:v>156.1</c:v>
                </c:pt>
                <c:pt idx="153">
                  <c:v>156.9</c:v>
                </c:pt>
                <c:pt idx="154">
                  <c:v>157.6</c:v>
                </c:pt>
                <c:pt idx="155">
                  <c:v>158.4</c:v>
                </c:pt>
                <c:pt idx="156">
                  <c:v>159.1</c:v>
                </c:pt>
                <c:pt idx="157">
                  <c:v>159.9</c:v>
                </c:pt>
                <c:pt idx="158">
                  <c:v>160.6</c:v>
                </c:pt>
                <c:pt idx="159">
                  <c:v>161.4</c:v>
                </c:pt>
                <c:pt idx="160">
                  <c:v>162.1</c:v>
                </c:pt>
                <c:pt idx="161">
                  <c:v>162.9</c:v>
                </c:pt>
                <c:pt idx="162">
                  <c:v>163.6</c:v>
                </c:pt>
                <c:pt idx="163">
                  <c:v>164.4</c:v>
                </c:pt>
                <c:pt idx="164">
                  <c:v>165.1</c:v>
                </c:pt>
                <c:pt idx="165">
                  <c:v>165.9</c:v>
                </c:pt>
                <c:pt idx="166">
                  <c:v>166.6</c:v>
                </c:pt>
                <c:pt idx="167">
                  <c:v>167.4</c:v>
                </c:pt>
                <c:pt idx="168">
                  <c:v>168.1</c:v>
                </c:pt>
                <c:pt idx="169">
                  <c:v>168.9</c:v>
                </c:pt>
                <c:pt idx="170">
                  <c:v>169.6</c:v>
                </c:pt>
                <c:pt idx="171">
                  <c:v>170.4</c:v>
                </c:pt>
                <c:pt idx="172">
                  <c:v>171.1</c:v>
                </c:pt>
                <c:pt idx="173">
                  <c:v>171.9</c:v>
                </c:pt>
                <c:pt idx="174">
                  <c:v>172.6</c:v>
                </c:pt>
                <c:pt idx="175">
                  <c:v>173.4</c:v>
                </c:pt>
                <c:pt idx="176">
                  <c:v>174.1</c:v>
                </c:pt>
                <c:pt idx="177">
                  <c:v>174.9</c:v>
                </c:pt>
                <c:pt idx="178">
                  <c:v>175.6</c:v>
                </c:pt>
                <c:pt idx="179">
                  <c:v>176.4</c:v>
                </c:pt>
                <c:pt idx="180">
                  <c:v>177.1</c:v>
                </c:pt>
                <c:pt idx="181">
                  <c:v>177.9</c:v>
                </c:pt>
                <c:pt idx="182">
                  <c:v>178.6</c:v>
                </c:pt>
                <c:pt idx="183">
                  <c:v>179.4</c:v>
                </c:pt>
                <c:pt idx="184">
                  <c:v>180.1</c:v>
                </c:pt>
                <c:pt idx="185">
                  <c:v>180.9</c:v>
                </c:pt>
                <c:pt idx="186">
                  <c:v>181.6</c:v>
                </c:pt>
                <c:pt idx="187">
                  <c:v>182.4</c:v>
                </c:pt>
                <c:pt idx="188">
                  <c:v>183.1</c:v>
                </c:pt>
                <c:pt idx="189">
                  <c:v>183.9</c:v>
                </c:pt>
                <c:pt idx="190">
                  <c:v>184.6</c:v>
                </c:pt>
                <c:pt idx="191">
                  <c:v>185.4</c:v>
                </c:pt>
                <c:pt idx="192">
                  <c:v>186.1</c:v>
                </c:pt>
                <c:pt idx="193">
                  <c:v>186.9</c:v>
                </c:pt>
                <c:pt idx="194">
                  <c:v>187.6</c:v>
                </c:pt>
                <c:pt idx="195">
                  <c:v>188.4</c:v>
                </c:pt>
                <c:pt idx="196">
                  <c:v>189.1</c:v>
                </c:pt>
                <c:pt idx="197">
                  <c:v>189.9</c:v>
                </c:pt>
                <c:pt idx="198">
                  <c:v>190.6</c:v>
                </c:pt>
                <c:pt idx="199">
                  <c:v>191.4</c:v>
                </c:pt>
                <c:pt idx="200">
                  <c:v>192.1</c:v>
                </c:pt>
                <c:pt idx="201">
                  <c:v>192.9</c:v>
                </c:pt>
                <c:pt idx="202">
                  <c:v>193.6</c:v>
                </c:pt>
                <c:pt idx="203">
                  <c:v>194.4</c:v>
                </c:pt>
                <c:pt idx="204">
                  <c:v>195.1</c:v>
                </c:pt>
                <c:pt idx="205">
                  <c:v>195.9</c:v>
                </c:pt>
                <c:pt idx="206">
                  <c:v>196.6</c:v>
                </c:pt>
                <c:pt idx="207">
                  <c:v>197.4</c:v>
                </c:pt>
                <c:pt idx="208">
                  <c:v>198.1</c:v>
                </c:pt>
                <c:pt idx="209">
                  <c:v>198.9</c:v>
                </c:pt>
                <c:pt idx="210">
                  <c:v>199.6</c:v>
                </c:pt>
                <c:pt idx="211">
                  <c:v>200.4</c:v>
                </c:pt>
                <c:pt idx="212">
                  <c:v>201.1</c:v>
                </c:pt>
                <c:pt idx="213">
                  <c:v>201.9</c:v>
                </c:pt>
                <c:pt idx="214">
                  <c:v>202.6</c:v>
                </c:pt>
                <c:pt idx="215">
                  <c:v>203.4</c:v>
                </c:pt>
                <c:pt idx="216">
                  <c:v>204.1</c:v>
                </c:pt>
                <c:pt idx="217">
                  <c:v>204.9</c:v>
                </c:pt>
                <c:pt idx="218">
                  <c:v>205.6</c:v>
                </c:pt>
                <c:pt idx="219">
                  <c:v>206.4</c:v>
                </c:pt>
                <c:pt idx="220">
                  <c:v>207.1</c:v>
                </c:pt>
                <c:pt idx="221">
                  <c:v>207.9</c:v>
                </c:pt>
                <c:pt idx="222">
                  <c:v>208.6</c:v>
                </c:pt>
                <c:pt idx="223">
                  <c:v>209.4</c:v>
                </c:pt>
                <c:pt idx="224">
                  <c:v>210.1</c:v>
                </c:pt>
                <c:pt idx="225">
                  <c:v>210.9</c:v>
                </c:pt>
                <c:pt idx="226">
                  <c:v>211.6</c:v>
                </c:pt>
                <c:pt idx="227">
                  <c:v>212.4</c:v>
                </c:pt>
                <c:pt idx="228">
                  <c:v>213.1</c:v>
                </c:pt>
                <c:pt idx="229">
                  <c:v>213.9</c:v>
                </c:pt>
                <c:pt idx="230">
                  <c:v>214.6</c:v>
                </c:pt>
                <c:pt idx="231">
                  <c:v>215.4</c:v>
                </c:pt>
              </c:numCache>
            </c:numRef>
          </c:xVal>
          <c:yVal>
            <c:numRef>
              <c:f>ecalc9f!$N$1:$N$232</c:f>
              <c:numCache>
                <c:formatCode>0.00E+00</c:formatCode>
                <c:ptCount val="232"/>
                <c:pt idx="0">
                  <c:v>87.77</c:v>
                </c:pt>
                <c:pt idx="1">
                  <c:v>357.3</c:v>
                </c:pt>
                <c:pt idx="2">
                  <c:v>1975</c:v>
                </c:pt>
                <c:pt idx="3">
                  <c:v>2790</c:v>
                </c:pt>
                <c:pt idx="4">
                  <c:v>2829</c:v>
                </c:pt>
                <c:pt idx="5">
                  <c:v>2860</c:v>
                </c:pt>
                <c:pt idx="6">
                  <c:v>2884</c:v>
                </c:pt>
                <c:pt idx="7">
                  <c:v>2886</c:v>
                </c:pt>
                <c:pt idx="8">
                  <c:v>2894</c:v>
                </c:pt>
                <c:pt idx="9">
                  <c:v>2899</c:v>
                </c:pt>
                <c:pt idx="10">
                  <c:v>2905</c:v>
                </c:pt>
                <c:pt idx="11">
                  <c:v>2911</c:v>
                </c:pt>
                <c:pt idx="12">
                  <c:v>2914</c:v>
                </c:pt>
                <c:pt idx="13">
                  <c:v>2916</c:v>
                </c:pt>
                <c:pt idx="14">
                  <c:v>2918</c:v>
                </c:pt>
                <c:pt idx="15">
                  <c:v>2918</c:v>
                </c:pt>
                <c:pt idx="16">
                  <c:v>2919</c:v>
                </c:pt>
                <c:pt idx="17">
                  <c:v>2926</c:v>
                </c:pt>
                <c:pt idx="18">
                  <c:v>2931</c:v>
                </c:pt>
                <c:pt idx="19">
                  <c:v>2936</c:v>
                </c:pt>
                <c:pt idx="20">
                  <c:v>2936</c:v>
                </c:pt>
                <c:pt idx="21">
                  <c:v>2940</c:v>
                </c:pt>
                <c:pt idx="22">
                  <c:v>2942</c:v>
                </c:pt>
                <c:pt idx="23">
                  <c:v>2939</c:v>
                </c:pt>
                <c:pt idx="24">
                  <c:v>2937</c:v>
                </c:pt>
                <c:pt idx="25">
                  <c:v>2939</c:v>
                </c:pt>
                <c:pt idx="26">
                  <c:v>2935</c:v>
                </c:pt>
                <c:pt idx="27">
                  <c:v>2929</c:v>
                </c:pt>
                <c:pt idx="28">
                  <c:v>2926</c:v>
                </c:pt>
                <c:pt idx="29">
                  <c:v>2923</c:v>
                </c:pt>
                <c:pt idx="30">
                  <c:v>2928</c:v>
                </c:pt>
                <c:pt idx="31">
                  <c:v>2927</c:v>
                </c:pt>
                <c:pt idx="32">
                  <c:v>2927</c:v>
                </c:pt>
                <c:pt idx="33">
                  <c:v>2929</c:v>
                </c:pt>
                <c:pt idx="34">
                  <c:v>2938</c:v>
                </c:pt>
                <c:pt idx="35">
                  <c:v>2937</c:v>
                </c:pt>
                <c:pt idx="36">
                  <c:v>2942</c:v>
                </c:pt>
                <c:pt idx="37">
                  <c:v>2951</c:v>
                </c:pt>
                <c:pt idx="38">
                  <c:v>2956</c:v>
                </c:pt>
                <c:pt idx="39">
                  <c:v>2954</c:v>
                </c:pt>
                <c:pt idx="40">
                  <c:v>2952</c:v>
                </c:pt>
                <c:pt idx="41">
                  <c:v>2981</c:v>
                </c:pt>
                <c:pt idx="42">
                  <c:v>3023</c:v>
                </c:pt>
                <c:pt idx="43">
                  <c:v>3057</c:v>
                </c:pt>
                <c:pt idx="44">
                  <c:v>3085</c:v>
                </c:pt>
                <c:pt idx="45">
                  <c:v>3103</c:v>
                </c:pt>
                <c:pt idx="46">
                  <c:v>3105</c:v>
                </c:pt>
                <c:pt idx="47">
                  <c:v>3104</c:v>
                </c:pt>
                <c:pt idx="48">
                  <c:v>3105</c:v>
                </c:pt>
                <c:pt idx="49">
                  <c:v>3098</c:v>
                </c:pt>
                <c:pt idx="50">
                  <c:v>3109</c:v>
                </c:pt>
                <c:pt idx="51">
                  <c:v>3119</c:v>
                </c:pt>
                <c:pt idx="52">
                  <c:v>3140</c:v>
                </c:pt>
                <c:pt idx="53">
                  <c:v>3160</c:v>
                </c:pt>
                <c:pt idx="54">
                  <c:v>3172</c:v>
                </c:pt>
                <c:pt idx="55">
                  <c:v>3181</c:v>
                </c:pt>
                <c:pt idx="56">
                  <c:v>3184</c:v>
                </c:pt>
                <c:pt idx="57">
                  <c:v>3185</c:v>
                </c:pt>
                <c:pt idx="58">
                  <c:v>3188</c:v>
                </c:pt>
                <c:pt idx="59">
                  <c:v>3186</c:v>
                </c:pt>
                <c:pt idx="60">
                  <c:v>3191</c:v>
                </c:pt>
                <c:pt idx="61">
                  <c:v>3192</c:v>
                </c:pt>
                <c:pt idx="62">
                  <c:v>3192</c:v>
                </c:pt>
                <c:pt idx="63">
                  <c:v>3201</c:v>
                </c:pt>
                <c:pt idx="64">
                  <c:v>3201</c:v>
                </c:pt>
                <c:pt idx="65">
                  <c:v>3203</c:v>
                </c:pt>
                <c:pt idx="66">
                  <c:v>3210</c:v>
                </c:pt>
                <c:pt idx="67">
                  <c:v>3219</c:v>
                </c:pt>
                <c:pt idx="68">
                  <c:v>3221</c:v>
                </c:pt>
                <c:pt idx="69">
                  <c:v>3226</c:v>
                </c:pt>
                <c:pt idx="70">
                  <c:v>3233</c:v>
                </c:pt>
                <c:pt idx="71">
                  <c:v>3239</c:v>
                </c:pt>
                <c:pt idx="72">
                  <c:v>3247</c:v>
                </c:pt>
                <c:pt idx="73">
                  <c:v>3254</c:v>
                </c:pt>
                <c:pt idx="74">
                  <c:v>3257</c:v>
                </c:pt>
                <c:pt idx="75">
                  <c:v>3257</c:v>
                </c:pt>
                <c:pt idx="76">
                  <c:v>3261</c:v>
                </c:pt>
                <c:pt idx="77">
                  <c:v>3261</c:v>
                </c:pt>
                <c:pt idx="78">
                  <c:v>3261</c:v>
                </c:pt>
                <c:pt idx="79">
                  <c:v>3266</c:v>
                </c:pt>
                <c:pt idx="80">
                  <c:v>3247</c:v>
                </c:pt>
                <c:pt idx="81">
                  <c:v>3230</c:v>
                </c:pt>
                <c:pt idx="82">
                  <c:v>3225</c:v>
                </c:pt>
                <c:pt idx="83">
                  <c:v>3219</c:v>
                </c:pt>
                <c:pt idx="84">
                  <c:v>3214</c:v>
                </c:pt>
                <c:pt idx="85">
                  <c:v>3205</c:v>
                </c:pt>
                <c:pt idx="86">
                  <c:v>3205</c:v>
                </c:pt>
                <c:pt idx="87">
                  <c:v>3197</c:v>
                </c:pt>
                <c:pt idx="88">
                  <c:v>3186</c:v>
                </c:pt>
                <c:pt idx="89">
                  <c:v>3178</c:v>
                </c:pt>
                <c:pt idx="90">
                  <c:v>3170</c:v>
                </c:pt>
                <c:pt idx="91">
                  <c:v>3154</c:v>
                </c:pt>
                <c:pt idx="92">
                  <c:v>3152</c:v>
                </c:pt>
                <c:pt idx="93">
                  <c:v>3143</c:v>
                </c:pt>
                <c:pt idx="94">
                  <c:v>3139</c:v>
                </c:pt>
                <c:pt idx="95">
                  <c:v>3138</c:v>
                </c:pt>
                <c:pt idx="96">
                  <c:v>3126</c:v>
                </c:pt>
                <c:pt idx="97">
                  <c:v>3120</c:v>
                </c:pt>
                <c:pt idx="98">
                  <c:v>3108</c:v>
                </c:pt>
                <c:pt idx="99">
                  <c:v>3099</c:v>
                </c:pt>
                <c:pt idx="100">
                  <c:v>3084</c:v>
                </c:pt>
                <c:pt idx="101">
                  <c:v>3070</c:v>
                </c:pt>
                <c:pt idx="102">
                  <c:v>3064</c:v>
                </c:pt>
                <c:pt idx="103">
                  <c:v>3048</c:v>
                </c:pt>
                <c:pt idx="104">
                  <c:v>3034</c:v>
                </c:pt>
                <c:pt idx="105">
                  <c:v>3016</c:v>
                </c:pt>
                <c:pt idx="106">
                  <c:v>2999</c:v>
                </c:pt>
                <c:pt idx="107">
                  <c:v>2981</c:v>
                </c:pt>
                <c:pt idx="108">
                  <c:v>2967</c:v>
                </c:pt>
                <c:pt idx="109">
                  <c:v>2952</c:v>
                </c:pt>
                <c:pt idx="110">
                  <c:v>2941</c:v>
                </c:pt>
                <c:pt idx="111">
                  <c:v>2933</c:v>
                </c:pt>
                <c:pt idx="112">
                  <c:v>2922</c:v>
                </c:pt>
                <c:pt idx="113">
                  <c:v>2914</c:v>
                </c:pt>
                <c:pt idx="114">
                  <c:v>2902</c:v>
                </c:pt>
                <c:pt idx="115">
                  <c:v>2890</c:v>
                </c:pt>
                <c:pt idx="116">
                  <c:v>2885</c:v>
                </c:pt>
                <c:pt idx="117">
                  <c:v>2879</c:v>
                </c:pt>
                <c:pt idx="118">
                  <c:v>2868</c:v>
                </c:pt>
                <c:pt idx="119">
                  <c:v>2859</c:v>
                </c:pt>
                <c:pt idx="120">
                  <c:v>2855</c:v>
                </c:pt>
                <c:pt idx="121">
                  <c:v>2845</c:v>
                </c:pt>
                <c:pt idx="122">
                  <c:v>2839</c:v>
                </c:pt>
                <c:pt idx="123">
                  <c:v>2839</c:v>
                </c:pt>
                <c:pt idx="124">
                  <c:v>2828</c:v>
                </c:pt>
                <c:pt idx="125">
                  <c:v>2815</c:v>
                </c:pt>
                <c:pt idx="126">
                  <c:v>2808</c:v>
                </c:pt>
                <c:pt idx="127">
                  <c:v>2799</c:v>
                </c:pt>
                <c:pt idx="128">
                  <c:v>2789</c:v>
                </c:pt>
                <c:pt idx="129">
                  <c:v>2786</c:v>
                </c:pt>
                <c:pt idx="130">
                  <c:v>2783</c:v>
                </c:pt>
                <c:pt idx="131">
                  <c:v>2783</c:v>
                </c:pt>
                <c:pt idx="132">
                  <c:v>2784</c:v>
                </c:pt>
                <c:pt idx="133">
                  <c:v>2778</c:v>
                </c:pt>
                <c:pt idx="134">
                  <c:v>2775</c:v>
                </c:pt>
                <c:pt idx="135">
                  <c:v>2768</c:v>
                </c:pt>
                <c:pt idx="136">
                  <c:v>2759</c:v>
                </c:pt>
                <c:pt idx="137">
                  <c:v>2750</c:v>
                </c:pt>
                <c:pt idx="138">
                  <c:v>2746</c:v>
                </c:pt>
                <c:pt idx="139">
                  <c:v>2746</c:v>
                </c:pt>
                <c:pt idx="140">
                  <c:v>2741</c:v>
                </c:pt>
                <c:pt idx="141">
                  <c:v>2735</c:v>
                </c:pt>
                <c:pt idx="142">
                  <c:v>2730</c:v>
                </c:pt>
                <c:pt idx="143">
                  <c:v>2725</c:v>
                </c:pt>
                <c:pt idx="144">
                  <c:v>2723</c:v>
                </c:pt>
                <c:pt idx="145">
                  <c:v>2712</c:v>
                </c:pt>
                <c:pt idx="146">
                  <c:v>2699</c:v>
                </c:pt>
                <c:pt idx="147">
                  <c:v>2697</c:v>
                </c:pt>
                <c:pt idx="148">
                  <c:v>2698</c:v>
                </c:pt>
                <c:pt idx="149">
                  <c:v>2697</c:v>
                </c:pt>
                <c:pt idx="150">
                  <c:v>2695</c:v>
                </c:pt>
                <c:pt idx="151">
                  <c:v>2687</c:v>
                </c:pt>
                <c:pt idx="152">
                  <c:v>2679</c:v>
                </c:pt>
                <c:pt idx="153">
                  <c:v>2671</c:v>
                </c:pt>
                <c:pt idx="154">
                  <c:v>2667</c:v>
                </c:pt>
                <c:pt idx="155">
                  <c:v>2656</c:v>
                </c:pt>
                <c:pt idx="156">
                  <c:v>2644</c:v>
                </c:pt>
                <c:pt idx="157">
                  <c:v>2636</c:v>
                </c:pt>
                <c:pt idx="158">
                  <c:v>2626</c:v>
                </c:pt>
                <c:pt idx="159">
                  <c:v>2614</c:v>
                </c:pt>
                <c:pt idx="160">
                  <c:v>2612</c:v>
                </c:pt>
                <c:pt idx="161">
                  <c:v>2601</c:v>
                </c:pt>
                <c:pt idx="162">
                  <c:v>2592</c:v>
                </c:pt>
                <c:pt idx="163">
                  <c:v>2583</c:v>
                </c:pt>
                <c:pt idx="164">
                  <c:v>2579</c:v>
                </c:pt>
                <c:pt idx="165">
                  <c:v>2573</c:v>
                </c:pt>
                <c:pt idx="166">
                  <c:v>2563</c:v>
                </c:pt>
                <c:pt idx="167">
                  <c:v>2554</c:v>
                </c:pt>
                <c:pt idx="168">
                  <c:v>2552</c:v>
                </c:pt>
                <c:pt idx="169">
                  <c:v>2548</c:v>
                </c:pt>
                <c:pt idx="170">
                  <c:v>2540</c:v>
                </c:pt>
                <c:pt idx="171">
                  <c:v>2537</c:v>
                </c:pt>
                <c:pt idx="172">
                  <c:v>2535</c:v>
                </c:pt>
                <c:pt idx="173">
                  <c:v>2528</c:v>
                </c:pt>
                <c:pt idx="174">
                  <c:v>2522</c:v>
                </c:pt>
                <c:pt idx="175">
                  <c:v>2513</c:v>
                </c:pt>
                <c:pt idx="176">
                  <c:v>2514</c:v>
                </c:pt>
                <c:pt idx="177">
                  <c:v>2508</c:v>
                </c:pt>
                <c:pt idx="178">
                  <c:v>2498</c:v>
                </c:pt>
                <c:pt idx="179">
                  <c:v>2495</c:v>
                </c:pt>
                <c:pt idx="180">
                  <c:v>2490</c:v>
                </c:pt>
                <c:pt idx="181">
                  <c:v>2483</c:v>
                </c:pt>
                <c:pt idx="182">
                  <c:v>2475</c:v>
                </c:pt>
                <c:pt idx="183">
                  <c:v>2470</c:v>
                </c:pt>
                <c:pt idx="184">
                  <c:v>2469</c:v>
                </c:pt>
                <c:pt idx="185">
                  <c:v>2459</c:v>
                </c:pt>
                <c:pt idx="186">
                  <c:v>2450</c:v>
                </c:pt>
                <c:pt idx="187">
                  <c:v>2445</c:v>
                </c:pt>
                <c:pt idx="188">
                  <c:v>2435</c:v>
                </c:pt>
                <c:pt idx="189">
                  <c:v>2428</c:v>
                </c:pt>
                <c:pt idx="190">
                  <c:v>2421</c:v>
                </c:pt>
                <c:pt idx="191">
                  <c:v>2416</c:v>
                </c:pt>
                <c:pt idx="192">
                  <c:v>2410</c:v>
                </c:pt>
                <c:pt idx="193">
                  <c:v>2402</c:v>
                </c:pt>
                <c:pt idx="194">
                  <c:v>2393</c:v>
                </c:pt>
                <c:pt idx="195">
                  <c:v>2388</c:v>
                </c:pt>
                <c:pt idx="196">
                  <c:v>2381</c:v>
                </c:pt>
                <c:pt idx="197">
                  <c:v>2373</c:v>
                </c:pt>
                <c:pt idx="198">
                  <c:v>2363</c:v>
                </c:pt>
                <c:pt idx="199">
                  <c:v>2360</c:v>
                </c:pt>
                <c:pt idx="200">
                  <c:v>2357</c:v>
                </c:pt>
                <c:pt idx="201">
                  <c:v>2353</c:v>
                </c:pt>
                <c:pt idx="202">
                  <c:v>2354</c:v>
                </c:pt>
                <c:pt idx="203">
                  <c:v>2352</c:v>
                </c:pt>
                <c:pt idx="204">
                  <c:v>2349</c:v>
                </c:pt>
                <c:pt idx="205">
                  <c:v>2344</c:v>
                </c:pt>
                <c:pt idx="206">
                  <c:v>2341</c:v>
                </c:pt>
                <c:pt idx="207">
                  <c:v>2334</c:v>
                </c:pt>
                <c:pt idx="208">
                  <c:v>2333</c:v>
                </c:pt>
                <c:pt idx="209">
                  <c:v>2327</c:v>
                </c:pt>
                <c:pt idx="210">
                  <c:v>2321</c:v>
                </c:pt>
                <c:pt idx="211">
                  <c:v>2318</c:v>
                </c:pt>
                <c:pt idx="212">
                  <c:v>2313</c:v>
                </c:pt>
                <c:pt idx="213">
                  <c:v>2307</c:v>
                </c:pt>
                <c:pt idx="214">
                  <c:v>2302</c:v>
                </c:pt>
                <c:pt idx="215">
                  <c:v>2295</c:v>
                </c:pt>
                <c:pt idx="216">
                  <c:v>2289</c:v>
                </c:pt>
                <c:pt idx="217">
                  <c:v>2282</c:v>
                </c:pt>
                <c:pt idx="218">
                  <c:v>2276</c:v>
                </c:pt>
                <c:pt idx="219">
                  <c:v>2273</c:v>
                </c:pt>
                <c:pt idx="220">
                  <c:v>2271</c:v>
                </c:pt>
                <c:pt idx="221">
                  <c:v>2266</c:v>
                </c:pt>
                <c:pt idx="222">
                  <c:v>2257</c:v>
                </c:pt>
                <c:pt idx="223">
                  <c:v>2249</c:v>
                </c:pt>
                <c:pt idx="224">
                  <c:v>2244</c:v>
                </c:pt>
                <c:pt idx="225">
                  <c:v>2236</c:v>
                </c:pt>
                <c:pt idx="226">
                  <c:v>2233</c:v>
                </c:pt>
                <c:pt idx="227">
                  <c:v>2225</c:v>
                </c:pt>
                <c:pt idx="228">
                  <c:v>2222</c:v>
                </c:pt>
                <c:pt idx="229">
                  <c:v>2217</c:v>
                </c:pt>
                <c:pt idx="230">
                  <c:v>2212</c:v>
                </c:pt>
                <c:pt idx="231">
                  <c:v>2209</c:v>
                </c:pt>
              </c:numCache>
            </c:numRef>
          </c:yVal>
          <c:smooth val="0"/>
        </c:ser>
        <c:ser>
          <c:idx val="5"/>
          <c:order val="1"/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ecalc9f!$B$1:$B$232</c:f>
              <c:numCache>
                <c:formatCode>0.00E+00</c:formatCode>
                <c:ptCount val="232"/>
                <c:pt idx="0">
                  <c:v>0</c:v>
                </c:pt>
                <c:pt idx="1">
                  <c:v>1</c:v>
                </c:pt>
                <c:pt idx="2">
                  <c:v>14.75</c:v>
                </c:pt>
                <c:pt idx="3">
                  <c:v>38.75</c:v>
                </c:pt>
                <c:pt idx="4">
                  <c:v>41.75</c:v>
                </c:pt>
                <c:pt idx="5">
                  <c:v>44.75</c:v>
                </c:pt>
                <c:pt idx="6">
                  <c:v>47.75</c:v>
                </c:pt>
                <c:pt idx="7">
                  <c:v>48.5</c:v>
                </c:pt>
                <c:pt idx="8">
                  <c:v>49.25</c:v>
                </c:pt>
                <c:pt idx="9">
                  <c:v>50</c:v>
                </c:pt>
                <c:pt idx="10">
                  <c:v>50.75</c:v>
                </c:pt>
                <c:pt idx="11">
                  <c:v>51.5</c:v>
                </c:pt>
                <c:pt idx="12">
                  <c:v>52.25</c:v>
                </c:pt>
                <c:pt idx="13">
                  <c:v>53</c:v>
                </c:pt>
                <c:pt idx="14">
                  <c:v>53.75</c:v>
                </c:pt>
                <c:pt idx="15">
                  <c:v>54.5</c:v>
                </c:pt>
                <c:pt idx="16">
                  <c:v>55.25</c:v>
                </c:pt>
                <c:pt idx="17">
                  <c:v>56</c:v>
                </c:pt>
                <c:pt idx="18">
                  <c:v>56.75</c:v>
                </c:pt>
                <c:pt idx="19">
                  <c:v>57.5</c:v>
                </c:pt>
                <c:pt idx="20">
                  <c:v>58.25</c:v>
                </c:pt>
                <c:pt idx="21">
                  <c:v>59</c:v>
                </c:pt>
                <c:pt idx="22">
                  <c:v>59.75</c:v>
                </c:pt>
                <c:pt idx="23">
                  <c:v>60.5</c:v>
                </c:pt>
                <c:pt idx="24">
                  <c:v>61.25</c:v>
                </c:pt>
                <c:pt idx="25">
                  <c:v>62</c:v>
                </c:pt>
                <c:pt idx="26">
                  <c:v>62.75</c:v>
                </c:pt>
                <c:pt idx="27">
                  <c:v>63.5</c:v>
                </c:pt>
                <c:pt idx="28">
                  <c:v>64.25</c:v>
                </c:pt>
                <c:pt idx="29">
                  <c:v>65</c:v>
                </c:pt>
                <c:pt idx="30">
                  <c:v>65.75</c:v>
                </c:pt>
                <c:pt idx="31">
                  <c:v>66.5</c:v>
                </c:pt>
                <c:pt idx="32">
                  <c:v>67.25</c:v>
                </c:pt>
                <c:pt idx="33">
                  <c:v>68</c:v>
                </c:pt>
                <c:pt idx="34">
                  <c:v>68.75</c:v>
                </c:pt>
                <c:pt idx="35">
                  <c:v>69.5</c:v>
                </c:pt>
                <c:pt idx="36">
                  <c:v>70.25</c:v>
                </c:pt>
                <c:pt idx="37">
                  <c:v>71</c:v>
                </c:pt>
                <c:pt idx="38">
                  <c:v>71.75</c:v>
                </c:pt>
                <c:pt idx="39">
                  <c:v>72.5</c:v>
                </c:pt>
                <c:pt idx="40">
                  <c:v>73.25</c:v>
                </c:pt>
                <c:pt idx="41">
                  <c:v>74</c:v>
                </c:pt>
                <c:pt idx="42">
                  <c:v>74.75</c:v>
                </c:pt>
                <c:pt idx="43">
                  <c:v>75.5</c:v>
                </c:pt>
                <c:pt idx="44">
                  <c:v>76.25</c:v>
                </c:pt>
                <c:pt idx="45">
                  <c:v>77</c:v>
                </c:pt>
                <c:pt idx="46">
                  <c:v>77.75</c:v>
                </c:pt>
                <c:pt idx="47">
                  <c:v>78.5</c:v>
                </c:pt>
                <c:pt idx="48">
                  <c:v>79.25</c:v>
                </c:pt>
                <c:pt idx="49">
                  <c:v>80</c:v>
                </c:pt>
                <c:pt idx="50">
                  <c:v>80.75</c:v>
                </c:pt>
                <c:pt idx="51">
                  <c:v>81.5</c:v>
                </c:pt>
                <c:pt idx="52">
                  <c:v>82.25</c:v>
                </c:pt>
                <c:pt idx="53">
                  <c:v>83</c:v>
                </c:pt>
                <c:pt idx="54">
                  <c:v>83.75</c:v>
                </c:pt>
                <c:pt idx="55">
                  <c:v>84.5</c:v>
                </c:pt>
                <c:pt idx="56">
                  <c:v>85.25</c:v>
                </c:pt>
                <c:pt idx="57">
                  <c:v>86</c:v>
                </c:pt>
                <c:pt idx="58">
                  <c:v>86.75</c:v>
                </c:pt>
                <c:pt idx="59">
                  <c:v>87.5</c:v>
                </c:pt>
                <c:pt idx="60">
                  <c:v>88.25</c:v>
                </c:pt>
                <c:pt idx="61">
                  <c:v>89</c:v>
                </c:pt>
                <c:pt idx="62">
                  <c:v>89.75</c:v>
                </c:pt>
                <c:pt idx="63">
                  <c:v>90.5</c:v>
                </c:pt>
                <c:pt idx="64">
                  <c:v>91.25</c:v>
                </c:pt>
                <c:pt idx="65">
                  <c:v>92</c:v>
                </c:pt>
                <c:pt idx="66">
                  <c:v>92.75</c:v>
                </c:pt>
                <c:pt idx="67">
                  <c:v>93.5</c:v>
                </c:pt>
                <c:pt idx="68">
                  <c:v>94.25</c:v>
                </c:pt>
                <c:pt idx="69">
                  <c:v>95</c:v>
                </c:pt>
                <c:pt idx="70">
                  <c:v>95.75</c:v>
                </c:pt>
                <c:pt idx="71">
                  <c:v>96.5</c:v>
                </c:pt>
                <c:pt idx="72">
                  <c:v>97.25</c:v>
                </c:pt>
                <c:pt idx="73">
                  <c:v>98</c:v>
                </c:pt>
                <c:pt idx="74">
                  <c:v>98.75</c:v>
                </c:pt>
                <c:pt idx="75">
                  <c:v>99.5</c:v>
                </c:pt>
                <c:pt idx="76">
                  <c:v>100.2</c:v>
                </c:pt>
                <c:pt idx="77">
                  <c:v>100.2</c:v>
                </c:pt>
                <c:pt idx="78">
                  <c:v>100.6</c:v>
                </c:pt>
                <c:pt idx="79">
                  <c:v>101.4</c:v>
                </c:pt>
                <c:pt idx="80">
                  <c:v>102.1</c:v>
                </c:pt>
                <c:pt idx="81">
                  <c:v>102.9</c:v>
                </c:pt>
                <c:pt idx="82">
                  <c:v>103.6</c:v>
                </c:pt>
                <c:pt idx="83">
                  <c:v>104.4</c:v>
                </c:pt>
                <c:pt idx="84">
                  <c:v>105.1</c:v>
                </c:pt>
                <c:pt idx="85">
                  <c:v>105.9</c:v>
                </c:pt>
                <c:pt idx="86">
                  <c:v>106.6</c:v>
                </c:pt>
                <c:pt idx="87">
                  <c:v>107.4</c:v>
                </c:pt>
                <c:pt idx="88">
                  <c:v>108.1</c:v>
                </c:pt>
                <c:pt idx="89">
                  <c:v>108.9</c:v>
                </c:pt>
                <c:pt idx="90">
                  <c:v>109.6</c:v>
                </c:pt>
                <c:pt idx="91">
                  <c:v>110.4</c:v>
                </c:pt>
                <c:pt idx="92">
                  <c:v>111.1</c:v>
                </c:pt>
                <c:pt idx="93">
                  <c:v>111.9</c:v>
                </c:pt>
                <c:pt idx="94">
                  <c:v>112.6</c:v>
                </c:pt>
                <c:pt idx="95">
                  <c:v>113.4</c:v>
                </c:pt>
                <c:pt idx="96">
                  <c:v>114.1</c:v>
                </c:pt>
                <c:pt idx="97">
                  <c:v>114.9</c:v>
                </c:pt>
                <c:pt idx="98">
                  <c:v>115.6</c:v>
                </c:pt>
                <c:pt idx="99">
                  <c:v>116.4</c:v>
                </c:pt>
                <c:pt idx="100">
                  <c:v>117.1</c:v>
                </c:pt>
                <c:pt idx="101">
                  <c:v>117.9</c:v>
                </c:pt>
                <c:pt idx="102">
                  <c:v>118.6</c:v>
                </c:pt>
                <c:pt idx="103">
                  <c:v>119.4</c:v>
                </c:pt>
                <c:pt idx="104">
                  <c:v>120.1</c:v>
                </c:pt>
                <c:pt idx="105">
                  <c:v>120.9</c:v>
                </c:pt>
                <c:pt idx="106">
                  <c:v>121.6</c:v>
                </c:pt>
                <c:pt idx="107">
                  <c:v>122.4</c:v>
                </c:pt>
                <c:pt idx="108">
                  <c:v>123.1</c:v>
                </c:pt>
                <c:pt idx="109">
                  <c:v>123.9</c:v>
                </c:pt>
                <c:pt idx="110">
                  <c:v>124.6</c:v>
                </c:pt>
                <c:pt idx="111">
                  <c:v>125.4</c:v>
                </c:pt>
                <c:pt idx="112">
                  <c:v>126.1</c:v>
                </c:pt>
                <c:pt idx="113">
                  <c:v>126.9</c:v>
                </c:pt>
                <c:pt idx="114">
                  <c:v>127.6</c:v>
                </c:pt>
                <c:pt idx="115">
                  <c:v>128.4</c:v>
                </c:pt>
                <c:pt idx="116">
                  <c:v>129.1</c:v>
                </c:pt>
                <c:pt idx="117">
                  <c:v>129.9</c:v>
                </c:pt>
                <c:pt idx="118">
                  <c:v>130.6</c:v>
                </c:pt>
                <c:pt idx="119">
                  <c:v>131.4</c:v>
                </c:pt>
                <c:pt idx="120">
                  <c:v>132.1</c:v>
                </c:pt>
                <c:pt idx="121">
                  <c:v>132.9</c:v>
                </c:pt>
                <c:pt idx="122">
                  <c:v>133.6</c:v>
                </c:pt>
                <c:pt idx="123">
                  <c:v>134.4</c:v>
                </c:pt>
                <c:pt idx="124">
                  <c:v>135.1</c:v>
                </c:pt>
                <c:pt idx="125">
                  <c:v>135.9</c:v>
                </c:pt>
                <c:pt idx="126">
                  <c:v>136.6</c:v>
                </c:pt>
                <c:pt idx="127">
                  <c:v>137.4</c:v>
                </c:pt>
                <c:pt idx="128">
                  <c:v>138.1</c:v>
                </c:pt>
                <c:pt idx="129">
                  <c:v>138.9</c:v>
                </c:pt>
                <c:pt idx="130">
                  <c:v>139.6</c:v>
                </c:pt>
                <c:pt idx="131">
                  <c:v>140.4</c:v>
                </c:pt>
                <c:pt idx="132">
                  <c:v>141.1</c:v>
                </c:pt>
                <c:pt idx="133">
                  <c:v>141.9</c:v>
                </c:pt>
                <c:pt idx="134">
                  <c:v>142.6</c:v>
                </c:pt>
                <c:pt idx="135">
                  <c:v>143.4</c:v>
                </c:pt>
                <c:pt idx="136">
                  <c:v>144.1</c:v>
                </c:pt>
                <c:pt idx="137">
                  <c:v>144.9</c:v>
                </c:pt>
                <c:pt idx="138">
                  <c:v>145.6</c:v>
                </c:pt>
                <c:pt idx="139">
                  <c:v>146.4</c:v>
                </c:pt>
                <c:pt idx="140">
                  <c:v>147.1</c:v>
                </c:pt>
                <c:pt idx="141">
                  <c:v>147.9</c:v>
                </c:pt>
                <c:pt idx="142">
                  <c:v>148.6</c:v>
                </c:pt>
                <c:pt idx="143">
                  <c:v>149.4</c:v>
                </c:pt>
                <c:pt idx="144">
                  <c:v>150.1</c:v>
                </c:pt>
                <c:pt idx="145">
                  <c:v>150.9</c:v>
                </c:pt>
                <c:pt idx="146">
                  <c:v>151.6</c:v>
                </c:pt>
                <c:pt idx="147">
                  <c:v>152.4</c:v>
                </c:pt>
                <c:pt idx="148">
                  <c:v>153.1</c:v>
                </c:pt>
                <c:pt idx="149">
                  <c:v>153.9</c:v>
                </c:pt>
                <c:pt idx="150">
                  <c:v>154.6</c:v>
                </c:pt>
                <c:pt idx="151">
                  <c:v>155.4</c:v>
                </c:pt>
                <c:pt idx="152">
                  <c:v>156.1</c:v>
                </c:pt>
                <c:pt idx="153">
                  <c:v>156.9</c:v>
                </c:pt>
                <c:pt idx="154">
                  <c:v>157.6</c:v>
                </c:pt>
                <c:pt idx="155">
                  <c:v>158.4</c:v>
                </c:pt>
                <c:pt idx="156">
                  <c:v>159.1</c:v>
                </c:pt>
                <c:pt idx="157">
                  <c:v>159.9</c:v>
                </c:pt>
                <c:pt idx="158">
                  <c:v>160.6</c:v>
                </c:pt>
                <c:pt idx="159">
                  <c:v>161.4</c:v>
                </c:pt>
                <c:pt idx="160">
                  <c:v>162.1</c:v>
                </c:pt>
                <c:pt idx="161">
                  <c:v>162.9</c:v>
                </c:pt>
                <c:pt idx="162">
                  <c:v>163.6</c:v>
                </c:pt>
                <c:pt idx="163">
                  <c:v>164.4</c:v>
                </c:pt>
                <c:pt idx="164">
                  <c:v>165.1</c:v>
                </c:pt>
                <c:pt idx="165">
                  <c:v>165.9</c:v>
                </c:pt>
                <c:pt idx="166">
                  <c:v>166.6</c:v>
                </c:pt>
                <c:pt idx="167">
                  <c:v>167.4</c:v>
                </c:pt>
                <c:pt idx="168">
                  <c:v>168.1</c:v>
                </c:pt>
                <c:pt idx="169">
                  <c:v>168.9</c:v>
                </c:pt>
                <c:pt idx="170">
                  <c:v>169.6</c:v>
                </c:pt>
                <c:pt idx="171">
                  <c:v>170.4</c:v>
                </c:pt>
                <c:pt idx="172">
                  <c:v>171.1</c:v>
                </c:pt>
                <c:pt idx="173">
                  <c:v>171.9</c:v>
                </c:pt>
                <c:pt idx="174">
                  <c:v>172.6</c:v>
                </c:pt>
                <c:pt idx="175">
                  <c:v>173.4</c:v>
                </c:pt>
                <c:pt idx="176">
                  <c:v>174.1</c:v>
                </c:pt>
                <c:pt idx="177">
                  <c:v>174.9</c:v>
                </c:pt>
                <c:pt idx="178">
                  <c:v>175.6</c:v>
                </c:pt>
                <c:pt idx="179">
                  <c:v>176.4</c:v>
                </c:pt>
                <c:pt idx="180">
                  <c:v>177.1</c:v>
                </c:pt>
                <c:pt idx="181">
                  <c:v>177.9</c:v>
                </c:pt>
                <c:pt idx="182">
                  <c:v>178.6</c:v>
                </c:pt>
                <c:pt idx="183">
                  <c:v>179.4</c:v>
                </c:pt>
                <c:pt idx="184">
                  <c:v>180.1</c:v>
                </c:pt>
                <c:pt idx="185">
                  <c:v>180.9</c:v>
                </c:pt>
                <c:pt idx="186">
                  <c:v>181.6</c:v>
                </c:pt>
                <c:pt idx="187">
                  <c:v>182.4</c:v>
                </c:pt>
                <c:pt idx="188">
                  <c:v>183.1</c:v>
                </c:pt>
                <c:pt idx="189">
                  <c:v>183.9</c:v>
                </c:pt>
                <c:pt idx="190">
                  <c:v>184.6</c:v>
                </c:pt>
                <c:pt idx="191">
                  <c:v>185.4</c:v>
                </c:pt>
                <c:pt idx="192">
                  <c:v>186.1</c:v>
                </c:pt>
                <c:pt idx="193">
                  <c:v>186.9</c:v>
                </c:pt>
                <c:pt idx="194">
                  <c:v>187.6</c:v>
                </c:pt>
                <c:pt idx="195">
                  <c:v>188.4</c:v>
                </c:pt>
                <c:pt idx="196">
                  <c:v>189.1</c:v>
                </c:pt>
                <c:pt idx="197">
                  <c:v>189.9</c:v>
                </c:pt>
                <c:pt idx="198">
                  <c:v>190.6</c:v>
                </c:pt>
                <c:pt idx="199">
                  <c:v>191.4</c:v>
                </c:pt>
                <c:pt idx="200">
                  <c:v>192.1</c:v>
                </c:pt>
                <c:pt idx="201">
                  <c:v>192.9</c:v>
                </c:pt>
                <c:pt idx="202">
                  <c:v>193.6</c:v>
                </c:pt>
                <c:pt idx="203">
                  <c:v>194.4</c:v>
                </c:pt>
                <c:pt idx="204">
                  <c:v>195.1</c:v>
                </c:pt>
                <c:pt idx="205">
                  <c:v>195.9</c:v>
                </c:pt>
                <c:pt idx="206">
                  <c:v>196.6</c:v>
                </c:pt>
                <c:pt idx="207">
                  <c:v>197.4</c:v>
                </c:pt>
                <c:pt idx="208">
                  <c:v>198.1</c:v>
                </c:pt>
                <c:pt idx="209">
                  <c:v>198.9</c:v>
                </c:pt>
                <c:pt idx="210">
                  <c:v>199.6</c:v>
                </c:pt>
                <c:pt idx="211">
                  <c:v>200.4</c:v>
                </c:pt>
                <c:pt idx="212">
                  <c:v>201.1</c:v>
                </c:pt>
                <c:pt idx="213">
                  <c:v>201.9</c:v>
                </c:pt>
                <c:pt idx="214">
                  <c:v>202.6</c:v>
                </c:pt>
                <c:pt idx="215">
                  <c:v>203.4</c:v>
                </c:pt>
                <c:pt idx="216">
                  <c:v>204.1</c:v>
                </c:pt>
                <c:pt idx="217">
                  <c:v>204.9</c:v>
                </c:pt>
                <c:pt idx="218">
                  <c:v>205.6</c:v>
                </c:pt>
                <c:pt idx="219">
                  <c:v>206.4</c:v>
                </c:pt>
                <c:pt idx="220">
                  <c:v>207.1</c:v>
                </c:pt>
                <c:pt idx="221">
                  <c:v>207.9</c:v>
                </c:pt>
                <c:pt idx="222">
                  <c:v>208.6</c:v>
                </c:pt>
                <c:pt idx="223">
                  <c:v>209.4</c:v>
                </c:pt>
                <c:pt idx="224">
                  <c:v>210.1</c:v>
                </c:pt>
                <c:pt idx="225">
                  <c:v>210.9</c:v>
                </c:pt>
                <c:pt idx="226">
                  <c:v>211.6</c:v>
                </c:pt>
                <c:pt idx="227">
                  <c:v>212.4</c:v>
                </c:pt>
                <c:pt idx="228">
                  <c:v>213.1</c:v>
                </c:pt>
                <c:pt idx="229">
                  <c:v>213.9</c:v>
                </c:pt>
                <c:pt idx="230">
                  <c:v>214.6</c:v>
                </c:pt>
                <c:pt idx="231">
                  <c:v>215.4</c:v>
                </c:pt>
              </c:numCache>
            </c:numRef>
          </c:xVal>
          <c:yVal>
            <c:numRef>
              <c:f>ecalc9f!$O$1:$O$232</c:f>
              <c:numCache>
                <c:formatCode>0.00E+00</c:formatCode>
                <c:ptCount val="232"/>
                <c:pt idx="0">
                  <c:v>5.6259999999999888</c:v>
                </c:pt>
                <c:pt idx="1">
                  <c:v>16.88</c:v>
                </c:pt>
                <c:pt idx="2">
                  <c:v>85.52</c:v>
                </c:pt>
                <c:pt idx="3">
                  <c:v>107.5</c:v>
                </c:pt>
                <c:pt idx="4">
                  <c:v>107.5</c:v>
                </c:pt>
                <c:pt idx="5">
                  <c:v>118.1</c:v>
                </c:pt>
                <c:pt idx="6">
                  <c:v>114.2</c:v>
                </c:pt>
                <c:pt idx="7">
                  <c:v>112</c:v>
                </c:pt>
                <c:pt idx="8">
                  <c:v>113.6</c:v>
                </c:pt>
                <c:pt idx="9">
                  <c:v>111.4</c:v>
                </c:pt>
                <c:pt idx="10">
                  <c:v>105.8</c:v>
                </c:pt>
                <c:pt idx="11">
                  <c:v>104.6</c:v>
                </c:pt>
                <c:pt idx="12">
                  <c:v>104.1</c:v>
                </c:pt>
                <c:pt idx="13">
                  <c:v>103</c:v>
                </c:pt>
                <c:pt idx="14">
                  <c:v>103</c:v>
                </c:pt>
                <c:pt idx="15">
                  <c:v>106.3</c:v>
                </c:pt>
                <c:pt idx="16">
                  <c:v>104.6</c:v>
                </c:pt>
                <c:pt idx="17">
                  <c:v>106.3</c:v>
                </c:pt>
                <c:pt idx="18">
                  <c:v>109.7</c:v>
                </c:pt>
                <c:pt idx="19">
                  <c:v>106.3</c:v>
                </c:pt>
                <c:pt idx="20">
                  <c:v>107.5</c:v>
                </c:pt>
                <c:pt idx="21">
                  <c:v>106.9</c:v>
                </c:pt>
                <c:pt idx="22">
                  <c:v>105.2</c:v>
                </c:pt>
                <c:pt idx="23">
                  <c:v>110.3</c:v>
                </c:pt>
                <c:pt idx="24">
                  <c:v>109.7</c:v>
                </c:pt>
                <c:pt idx="25">
                  <c:v>109.7</c:v>
                </c:pt>
                <c:pt idx="26">
                  <c:v>110.3</c:v>
                </c:pt>
                <c:pt idx="27">
                  <c:v>115.3</c:v>
                </c:pt>
                <c:pt idx="28">
                  <c:v>115.3</c:v>
                </c:pt>
                <c:pt idx="29">
                  <c:v>111.4</c:v>
                </c:pt>
                <c:pt idx="30">
                  <c:v>112</c:v>
                </c:pt>
                <c:pt idx="31">
                  <c:v>109.7</c:v>
                </c:pt>
                <c:pt idx="32">
                  <c:v>108</c:v>
                </c:pt>
                <c:pt idx="33">
                  <c:v>109.7</c:v>
                </c:pt>
                <c:pt idx="34">
                  <c:v>108.6</c:v>
                </c:pt>
                <c:pt idx="35">
                  <c:v>109.7</c:v>
                </c:pt>
                <c:pt idx="36">
                  <c:v>105.8</c:v>
                </c:pt>
                <c:pt idx="37">
                  <c:v>112.5</c:v>
                </c:pt>
                <c:pt idx="38">
                  <c:v>115.3</c:v>
                </c:pt>
                <c:pt idx="39">
                  <c:v>119.3</c:v>
                </c:pt>
                <c:pt idx="40">
                  <c:v>117</c:v>
                </c:pt>
                <c:pt idx="41">
                  <c:v>124.9</c:v>
                </c:pt>
                <c:pt idx="42">
                  <c:v>133.30000000000001</c:v>
                </c:pt>
                <c:pt idx="43">
                  <c:v>134.5</c:v>
                </c:pt>
                <c:pt idx="44">
                  <c:v>149.1</c:v>
                </c:pt>
                <c:pt idx="45">
                  <c:v>156.4</c:v>
                </c:pt>
                <c:pt idx="46">
                  <c:v>171</c:v>
                </c:pt>
                <c:pt idx="47">
                  <c:v>177.8</c:v>
                </c:pt>
                <c:pt idx="48">
                  <c:v>192.4</c:v>
                </c:pt>
                <c:pt idx="49">
                  <c:v>203.1</c:v>
                </c:pt>
                <c:pt idx="50">
                  <c:v>214.4</c:v>
                </c:pt>
                <c:pt idx="51">
                  <c:v>222.2</c:v>
                </c:pt>
                <c:pt idx="52">
                  <c:v>235.7</c:v>
                </c:pt>
                <c:pt idx="53">
                  <c:v>249.2</c:v>
                </c:pt>
                <c:pt idx="54">
                  <c:v>257.10000000000002</c:v>
                </c:pt>
                <c:pt idx="55">
                  <c:v>266.7</c:v>
                </c:pt>
                <c:pt idx="56">
                  <c:v>277.89999999999969</c:v>
                </c:pt>
                <c:pt idx="57">
                  <c:v>293.7</c:v>
                </c:pt>
                <c:pt idx="58">
                  <c:v>304.89999999999969</c:v>
                </c:pt>
                <c:pt idx="59">
                  <c:v>323.5</c:v>
                </c:pt>
                <c:pt idx="60">
                  <c:v>335.9</c:v>
                </c:pt>
                <c:pt idx="61">
                  <c:v>352.2</c:v>
                </c:pt>
                <c:pt idx="62">
                  <c:v>374.7</c:v>
                </c:pt>
                <c:pt idx="63">
                  <c:v>392.1</c:v>
                </c:pt>
                <c:pt idx="64">
                  <c:v>409.6</c:v>
                </c:pt>
                <c:pt idx="65">
                  <c:v>421.4</c:v>
                </c:pt>
                <c:pt idx="66">
                  <c:v>440.5</c:v>
                </c:pt>
                <c:pt idx="67">
                  <c:v>463.6</c:v>
                </c:pt>
                <c:pt idx="68">
                  <c:v>475.4</c:v>
                </c:pt>
                <c:pt idx="69">
                  <c:v>487.8</c:v>
                </c:pt>
                <c:pt idx="70">
                  <c:v>492.8</c:v>
                </c:pt>
                <c:pt idx="71">
                  <c:v>496.8</c:v>
                </c:pt>
                <c:pt idx="72">
                  <c:v>501.8</c:v>
                </c:pt>
                <c:pt idx="73">
                  <c:v>512</c:v>
                </c:pt>
                <c:pt idx="74">
                  <c:v>520.4</c:v>
                </c:pt>
                <c:pt idx="75">
                  <c:v>524.9</c:v>
                </c:pt>
                <c:pt idx="76">
                  <c:v>534.5</c:v>
                </c:pt>
                <c:pt idx="77">
                  <c:v>535</c:v>
                </c:pt>
                <c:pt idx="78">
                  <c:v>540.1</c:v>
                </c:pt>
                <c:pt idx="79">
                  <c:v>540.1</c:v>
                </c:pt>
                <c:pt idx="80">
                  <c:v>543.5</c:v>
                </c:pt>
                <c:pt idx="81">
                  <c:v>540.70000000000005</c:v>
                </c:pt>
                <c:pt idx="82">
                  <c:v>558.1</c:v>
                </c:pt>
                <c:pt idx="83">
                  <c:v>550.20000000000005</c:v>
                </c:pt>
                <c:pt idx="84">
                  <c:v>553.6</c:v>
                </c:pt>
                <c:pt idx="85">
                  <c:v>572.20000000000005</c:v>
                </c:pt>
                <c:pt idx="86">
                  <c:v>574.4</c:v>
                </c:pt>
                <c:pt idx="87">
                  <c:v>576.1</c:v>
                </c:pt>
                <c:pt idx="88">
                  <c:v>601.4</c:v>
                </c:pt>
                <c:pt idx="89">
                  <c:v>603.1</c:v>
                </c:pt>
                <c:pt idx="90">
                  <c:v>607.6</c:v>
                </c:pt>
                <c:pt idx="91">
                  <c:v>610.4</c:v>
                </c:pt>
                <c:pt idx="92">
                  <c:v>618.9</c:v>
                </c:pt>
                <c:pt idx="93">
                  <c:v>625</c:v>
                </c:pt>
                <c:pt idx="94">
                  <c:v>642.5</c:v>
                </c:pt>
                <c:pt idx="95">
                  <c:v>649.79999999999995</c:v>
                </c:pt>
                <c:pt idx="96">
                  <c:v>657.1</c:v>
                </c:pt>
                <c:pt idx="97">
                  <c:v>679.1</c:v>
                </c:pt>
                <c:pt idx="98">
                  <c:v>682.4</c:v>
                </c:pt>
                <c:pt idx="99">
                  <c:v>689.7</c:v>
                </c:pt>
                <c:pt idx="100">
                  <c:v>690.3</c:v>
                </c:pt>
                <c:pt idx="101">
                  <c:v>702.7</c:v>
                </c:pt>
                <c:pt idx="102">
                  <c:v>709.4</c:v>
                </c:pt>
                <c:pt idx="103">
                  <c:v>697.1</c:v>
                </c:pt>
                <c:pt idx="104">
                  <c:v>712.8</c:v>
                </c:pt>
                <c:pt idx="105">
                  <c:v>728</c:v>
                </c:pt>
                <c:pt idx="106">
                  <c:v>734.8</c:v>
                </c:pt>
                <c:pt idx="107">
                  <c:v>739.3</c:v>
                </c:pt>
                <c:pt idx="108">
                  <c:v>740.9</c:v>
                </c:pt>
                <c:pt idx="109">
                  <c:v>749.9</c:v>
                </c:pt>
                <c:pt idx="110">
                  <c:v>751.1</c:v>
                </c:pt>
                <c:pt idx="111">
                  <c:v>763.4</c:v>
                </c:pt>
                <c:pt idx="112">
                  <c:v>770.8</c:v>
                </c:pt>
                <c:pt idx="113">
                  <c:v>783.7</c:v>
                </c:pt>
                <c:pt idx="114">
                  <c:v>777</c:v>
                </c:pt>
                <c:pt idx="115">
                  <c:v>792.1</c:v>
                </c:pt>
                <c:pt idx="116">
                  <c:v>810.1</c:v>
                </c:pt>
                <c:pt idx="117">
                  <c:v>822</c:v>
                </c:pt>
                <c:pt idx="118">
                  <c:v>831.5</c:v>
                </c:pt>
                <c:pt idx="119">
                  <c:v>828.7</c:v>
                </c:pt>
                <c:pt idx="120">
                  <c:v>854.6</c:v>
                </c:pt>
                <c:pt idx="121">
                  <c:v>854.6</c:v>
                </c:pt>
                <c:pt idx="122">
                  <c:v>865.8</c:v>
                </c:pt>
                <c:pt idx="123">
                  <c:v>864.2</c:v>
                </c:pt>
                <c:pt idx="124">
                  <c:v>888.3</c:v>
                </c:pt>
                <c:pt idx="125">
                  <c:v>905.2</c:v>
                </c:pt>
                <c:pt idx="126">
                  <c:v>893.4</c:v>
                </c:pt>
                <c:pt idx="127">
                  <c:v>913.7</c:v>
                </c:pt>
                <c:pt idx="128">
                  <c:v>924.4</c:v>
                </c:pt>
                <c:pt idx="129">
                  <c:v>928.3</c:v>
                </c:pt>
                <c:pt idx="130">
                  <c:v>945.2</c:v>
                </c:pt>
                <c:pt idx="131">
                  <c:v>954.2</c:v>
                </c:pt>
                <c:pt idx="132">
                  <c:v>959.2</c:v>
                </c:pt>
                <c:pt idx="133">
                  <c:v>971</c:v>
                </c:pt>
                <c:pt idx="134">
                  <c:v>975.5</c:v>
                </c:pt>
                <c:pt idx="135">
                  <c:v>982.3</c:v>
                </c:pt>
                <c:pt idx="136">
                  <c:v>993</c:v>
                </c:pt>
                <c:pt idx="137">
                  <c:v>997.5</c:v>
                </c:pt>
                <c:pt idx="138">
                  <c:v>1002</c:v>
                </c:pt>
                <c:pt idx="139">
                  <c:v>1009</c:v>
                </c:pt>
                <c:pt idx="140">
                  <c:v>1019</c:v>
                </c:pt>
                <c:pt idx="141">
                  <c:v>1025</c:v>
                </c:pt>
                <c:pt idx="142">
                  <c:v>1019</c:v>
                </c:pt>
                <c:pt idx="143">
                  <c:v>1024</c:v>
                </c:pt>
                <c:pt idx="144">
                  <c:v>1039</c:v>
                </c:pt>
                <c:pt idx="145">
                  <c:v>1045</c:v>
                </c:pt>
                <c:pt idx="146">
                  <c:v>1053</c:v>
                </c:pt>
                <c:pt idx="147">
                  <c:v>1061</c:v>
                </c:pt>
                <c:pt idx="148">
                  <c:v>1067</c:v>
                </c:pt>
                <c:pt idx="149">
                  <c:v>1062</c:v>
                </c:pt>
                <c:pt idx="150">
                  <c:v>1085</c:v>
                </c:pt>
                <c:pt idx="151">
                  <c:v>1084</c:v>
                </c:pt>
                <c:pt idx="152">
                  <c:v>1090</c:v>
                </c:pt>
                <c:pt idx="153">
                  <c:v>1102</c:v>
                </c:pt>
                <c:pt idx="154">
                  <c:v>1109</c:v>
                </c:pt>
                <c:pt idx="155">
                  <c:v>1112</c:v>
                </c:pt>
                <c:pt idx="156">
                  <c:v>1113</c:v>
                </c:pt>
                <c:pt idx="157">
                  <c:v>1108</c:v>
                </c:pt>
                <c:pt idx="158">
                  <c:v>1123</c:v>
                </c:pt>
                <c:pt idx="159">
                  <c:v>1127</c:v>
                </c:pt>
                <c:pt idx="160">
                  <c:v>1128</c:v>
                </c:pt>
                <c:pt idx="161">
                  <c:v>1144</c:v>
                </c:pt>
                <c:pt idx="162">
                  <c:v>1144</c:v>
                </c:pt>
                <c:pt idx="163">
                  <c:v>1149</c:v>
                </c:pt>
                <c:pt idx="164">
                  <c:v>1175</c:v>
                </c:pt>
                <c:pt idx="165">
                  <c:v>1166</c:v>
                </c:pt>
                <c:pt idx="166">
                  <c:v>1172</c:v>
                </c:pt>
                <c:pt idx="167">
                  <c:v>1175</c:v>
                </c:pt>
                <c:pt idx="168">
                  <c:v>1172</c:v>
                </c:pt>
                <c:pt idx="169">
                  <c:v>1172</c:v>
                </c:pt>
                <c:pt idx="170">
                  <c:v>1182</c:v>
                </c:pt>
                <c:pt idx="171">
                  <c:v>1184</c:v>
                </c:pt>
                <c:pt idx="172">
                  <c:v>1199</c:v>
                </c:pt>
                <c:pt idx="173">
                  <c:v>1210</c:v>
                </c:pt>
                <c:pt idx="174">
                  <c:v>1212</c:v>
                </c:pt>
                <c:pt idx="175">
                  <c:v>1208</c:v>
                </c:pt>
                <c:pt idx="176">
                  <c:v>1217</c:v>
                </c:pt>
                <c:pt idx="177">
                  <c:v>1221</c:v>
                </c:pt>
                <c:pt idx="178">
                  <c:v>1229</c:v>
                </c:pt>
                <c:pt idx="179">
                  <c:v>1241</c:v>
                </c:pt>
                <c:pt idx="180">
                  <c:v>1236</c:v>
                </c:pt>
                <c:pt idx="181">
                  <c:v>1252</c:v>
                </c:pt>
                <c:pt idx="182">
                  <c:v>1247</c:v>
                </c:pt>
                <c:pt idx="183">
                  <c:v>1251</c:v>
                </c:pt>
                <c:pt idx="184">
                  <c:v>1255</c:v>
                </c:pt>
                <c:pt idx="185">
                  <c:v>1253</c:v>
                </c:pt>
                <c:pt idx="186">
                  <c:v>1274</c:v>
                </c:pt>
                <c:pt idx="187">
                  <c:v>1282</c:v>
                </c:pt>
                <c:pt idx="188">
                  <c:v>1286</c:v>
                </c:pt>
                <c:pt idx="189">
                  <c:v>1282</c:v>
                </c:pt>
                <c:pt idx="190">
                  <c:v>1292</c:v>
                </c:pt>
                <c:pt idx="191">
                  <c:v>1292</c:v>
                </c:pt>
                <c:pt idx="192">
                  <c:v>1298</c:v>
                </c:pt>
                <c:pt idx="193">
                  <c:v>1296</c:v>
                </c:pt>
                <c:pt idx="194">
                  <c:v>1301</c:v>
                </c:pt>
                <c:pt idx="195">
                  <c:v>1299</c:v>
                </c:pt>
                <c:pt idx="196">
                  <c:v>1307</c:v>
                </c:pt>
                <c:pt idx="197">
                  <c:v>1310</c:v>
                </c:pt>
                <c:pt idx="198">
                  <c:v>1314</c:v>
                </c:pt>
                <c:pt idx="199">
                  <c:v>1323</c:v>
                </c:pt>
                <c:pt idx="200">
                  <c:v>1317</c:v>
                </c:pt>
                <c:pt idx="201">
                  <c:v>1334</c:v>
                </c:pt>
                <c:pt idx="202">
                  <c:v>1342</c:v>
                </c:pt>
                <c:pt idx="203">
                  <c:v>1350</c:v>
                </c:pt>
                <c:pt idx="204">
                  <c:v>1352</c:v>
                </c:pt>
                <c:pt idx="205">
                  <c:v>1350</c:v>
                </c:pt>
                <c:pt idx="206">
                  <c:v>1351</c:v>
                </c:pt>
                <c:pt idx="207">
                  <c:v>1359</c:v>
                </c:pt>
                <c:pt idx="208">
                  <c:v>1364</c:v>
                </c:pt>
                <c:pt idx="209">
                  <c:v>1365</c:v>
                </c:pt>
                <c:pt idx="210">
                  <c:v>1383</c:v>
                </c:pt>
                <c:pt idx="211">
                  <c:v>1378</c:v>
                </c:pt>
                <c:pt idx="212">
                  <c:v>1381</c:v>
                </c:pt>
                <c:pt idx="213">
                  <c:v>1378</c:v>
                </c:pt>
                <c:pt idx="214">
                  <c:v>1383</c:v>
                </c:pt>
                <c:pt idx="215">
                  <c:v>1374</c:v>
                </c:pt>
                <c:pt idx="216">
                  <c:v>1378</c:v>
                </c:pt>
                <c:pt idx="217">
                  <c:v>1401</c:v>
                </c:pt>
                <c:pt idx="218">
                  <c:v>1394</c:v>
                </c:pt>
                <c:pt idx="219">
                  <c:v>1399</c:v>
                </c:pt>
                <c:pt idx="220">
                  <c:v>1395</c:v>
                </c:pt>
                <c:pt idx="221">
                  <c:v>1391</c:v>
                </c:pt>
                <c:pt idx="222">
                  <c:v>1392</c:v>
                </c:pt>
                <c:pt idx="223">
                  <c:v>1404</c:v>
                </c:pt>
                <c:pt idx="224">
                  <c:v>1405</c:v>
                </c:pt>
                <c:pt idx="225">
                  <c:v>1397</c:v>
                </c:pt>
                <c:pt idx="226">
                  <c:v>1396</c:v>
                </c:pt>
                <c:pt idx="227">
                  <c:v>1403</c:v>
                </c:pt>
                <c:pt idx="228">
                  <c:v>1410</c:v>
                </c:pt>
                <c:pt idx="229">
                  <c:v>1413</c:v>
                </c:pt>
                <c:pt idx="230">
                  <c:v>1405</c:v>
                </c:pt>
                <c:pt idx="231">
                  <c:v>141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782528"/>
        <c:axId val="73789440"/>
      </c:scatterChart>
      <c:valAx>
        <c:axId val="67782528"/>
        <c:scaling>
          <c:orientation val="minMax"/>
          <c:max val="215"/>
          <c:min val="0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crossAx val="73789440"/>
        <c:crosses val="autoZero"/>
        <c:crossBetween val="midCat"/>
        <c:majorUnit val="50"/>
      </c:valAx>
      <c:valAx>
        <c:axId val="73789440"/>
        <c:scaling>
          <c:orientation val="minMax"/>
        </c:scaling>
        <c:delete val="0"/>
        <c:axPos val="l"/>
        <c:majorGridlines/>
        <c:numFmt formatCode="0.00E+00" sourceLinked="1"/>
        <c:majorTickMark val="out"/>
        <c:minorTickMark val="none"/>
        <c:tickLblPos val="none"/>
        <c:crossAx val="677825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8450755266966032"/>
          <c:y val="5.40224184684098E-2"/>
          <c:w val="0.11560434749975496"/>
          <c:h val="0.1211585486487556"/>
        </c:manualLayout>
      </c:layout>
      <c:overlay val="1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4361</cdr:x>
      <cdr:y>0.51424</cdr:y>
    </cdr:from>
    <cdr:to>
      <cdr:x>0.21715</cdr:x>
      <cdr:y>0.6545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10248" y="1370795"/>
          <a:ext cx="363705" cy="374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b="1" dirty="0" smtClean="0">
              <a:latin typeface="Arial Narrow" pitchFamily="34" charset="0"/>
            </a:rPr>
            <a:t>0.1</a:t>
          </a:r>
          <a:endParaRPr lang="en-US" sz="1400" b="1" dirty="0">
            <a:latin typeface="Arial Narrow" pitchFamily="34" charset="0"/>
          </a:endParaRPr>
        </a:p>
      </cdr:txBody>
    </cdr:sp>
  </cdr:relSizeAnchor>
  <cdr:relSizeAnchor xmlns:cdr="http://schemas.openxmlformats.org/drawingml/2006/chartDrawing">
    <cdr:from>
      <cdr:x>0</cdr:x>
      <cdr:y>0</cdr:y>
    </cdr:from>
    <cdr:to>
      <cdr:x>0.07354</cdr:x>
      <cdr:y>0.14033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0" y="0"/>
          <a:ext cx="363682" cy="3740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Rockwell"/>
            </a:defRPr>
          </a:lvl1pPr>
          <a:lvl2pPr marL="457200" indent="0">
            <a:defRPr sz="1100">
              <a:latin typeface="Rockwell"/>
            </a:defRPr>
          </a:lvl2pPr>
          <a:lvl3pPr marL="914400" indent="0">
            <a:defRPr sz="1100">
              <a:latin typeface="Rockwell"/>
            </a:defRPr>
          </a:lvl3pPr>
          <a:lvl4pPr marL="1371600" indent="0">
            <a:defRPr sz="1100">
              <a:latin typeface="Rockwell"/>
            </a:defRPr>
          </a:lvl4pPr>
          <a:lvl5pPr marL="1828800" indent="0">
            <a:defRPr sz="1100">
              <a:latin typeface="Rockwell"/>
            </a:defRPr>
          </a:lvl5pPr>
          <a:lvl6pPr marL="2286000" indent="0">
            <a:defRPr sz="1100">
              <a:latin typeface="Rockwell"/>
            </a:defRPr>
          </a:lvl6pPr>
          <a:lvl7pPr marL="2743200" indent="0">
            <a:defRPr sz="1100">
              <a:latin typeface="Rockwell"/>
            </a:defRPr>
          </a:lvl7pPr>
          <a:lvl8pPr marL="3200400" indent="0">
            <a:defRPr sz="1100">
              <a:latin typeface="Rockwell"/>
            </a:defRPr>
          </a:lvl8pPr>
          <a:lvl9pPr marL="3657600" indent="0">
            <a:defRPr sz="1100">
              <a:latin typeface="Rockwell"/>
            </a:defRPr>
          </a:lvl9pPr>
        </a:lstStyle>
        <a:p xmlns:a="http://schemas.openxmlformats.org/drawingml/2006/main">
          <a:endParaRPr lang="en-US" sz="1400" b="1" dirty="0"/>
        </a:p>
      </cdr:txBody>
    </cdr:sp>
  </cdr:relSizeAnchor>
  <cdr:relSizeAnchor xmlns:cdr="http://schemas.openxmlformats.org/drawingml/2006/chartDrawing">
    <cdr:from>
      <cdr:x>0</cdr:x>
      <cdr:y>0</cdr:y>
    </cdr:from>
    <cdr:to>
      <cdr:x>0.07354</cdr:x>
      <cdr:y>0.14033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-228600" y="-1059873"/>
          <a:ext cx="363682" cy="37407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Rockwell"/>
            </a:defRPr>
          </a:lvl1pPr>
          <a:lvl2pPr marL="457200" indent="0">
            <a:defRPr sz="1100">
              <a:latin typeface="Rockwell"/>
            </a:defRPr>
          </a:lvl2pPr>
          <a:lvl3pPr marL="914400" indent="0">
            <a:defRPr sz="1100">
              <a:latin typeface="Rockwell"/>
            </a:defRPr>
          </a:lvl3pPr>
          <a:lvl4pPr marL="1371600" indent="0">
            <a:defRPr sz="1100">
              <a:latin typeface="Rockwell"/>
            </a:defRPr>
          </a:lvl4pPr>
          <a:lvl5pPr marL="1828800" indent="0">
            <a:defRPr sz="1100">
              <a:latin typeface="Rockwell"/>
            </a:defRPr>
          </a:lvl5pPr>
          <a:lvl6pPr marL="2286000" indent="0">
            <a:defRPr sz="1100">
              <a:latin typeface="Rockwell"/>
            </a:defRPr>
          </a:lvl6pPr>
          <a:lvl7pPr marL="2743200" indent="0">
            <a:defRPr sz="1100">
              <a:latin typeface="Rockwell"/>
            </a:defRPr>
          </a:lvl7pPr>
          <a:lvl8pPr marL="3200400" indent="0">
            <a:defRPr sz="1100">
              <a:latin typeface="Rockwell"/>
            </a:defRPr>
          </a:lvl8pPr>
          <a:lvl9pPr marL="3657600" indent="0">
            <a:defRPr sz="1100">
              <a:latin typeface="Rockwell"/>
            </a:defRPr>
          </a:lvl9pPr>
        </a:lstStyle>
        <a:p xmlns:a="http://schemas.openxmlformats.org/drawingml/2006/main">
          <a:endParaRPr lang="en-US" sz="1400" b="1" dirty="0"/>
        </a:p>
      </cdr:txBody>
    </cdr:sp>
  </cdr:relSizeAnchor>
  <cdr:relSizeAnchor xmlns:cdr="http://schemas.openxmlformats.org/drawingml/2006/chartDrawing">
    <cdr:from>
      <cdr:x>0.76761</cdr:x>
      <cdr:y>0.64288</cdr:y>
    </cdr:from>
    <cdr:to>
      <cdr:x>0.9525</cdr:x>
      <cdr:y>0.9859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3796359" y="1713702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300" b="1" dirty="0" smtClean="0">
              <a:solidFill>
                <a:srgbClr val="FF0000"/>
              </a:solidFill>
              <a:latin typeface="Arial Narrow"/>
            </a:rPr>
            <a:t>µ/p  </a:t>
          </a:r>
          <a:r>
            <a:rPr lang="en-US" sz="1300" b="1" dirty="0" err="1" smtClean="0">
              <a:solidFill>
                <a:srgbClr val="FF0000"/>
              </a:solidFill>
              <a:latin typeface="Arial Narrow"/>
            </a:rPr>
            <a:t>e</a:t>
          </a:r>
          <a:r>
            <a:rPr lang="en-US" sz="1300" b="1" baseline="-25000" dirty="0" err="1" smtClean="0">
              <a:solidFill>
                <a:srgbClr val="FF0000"/>
              </a:solidFill>
              <a:latin typeface="Arial Narrow"/>
            </a:rPr>
            <a:t>T</a:t>
          </a:r>
          <a:r>
            <a:rPr lang="en-US" sz="1300" b="1" dirty="0" smtClean="0">
              <a:solidFill>
                <a:srgbClr val="FF0000"/>
              </a:solidFill>
              <a:latin typeface="Arial Narrow"/>
            </a:rPr>
            <a:t> &lt;0.03, </a:t>
          </a:r>
        </a:p>
        <a:p xmlns:a="http://schemas.openxmlformats.org/drawingml/2006/main">
          <a:r>
            <a:rPr lang="en-US" sz="1300" b="1" dirty="0">
              <a:solidFill>
                <a:srgbClr val="FF0000"/>
              </a:solidFill>
              <a:latin typeface="Arial Narrow"/>
            </a:rPr>
            <a:t> </a:t>
          </a:r>
          <a:r>
            <a:rPr lang="en-US" sz="1300" b="1" dirty="0" smtClean="0">
              <a:solidFill>
                <a:srgbClr val="FF0000"/>
              </a:solidFill>
              <a:latin typeface="Arial Narrow"/>
            </a:rPr>
            <a:t>       </a:t>
          </a:r>
          <a:r>
            <a:rPr lang="en-US" sz="1300" b="1" dirty="0" err="1" smtClean="0">
              <a:solidFill>
                <a:srgbClr val="FF0000"/>
              </a:solidFill>
              <a:latin typeface="Arial Narrow"/>
            </a:rPr>
            <a:t>e</a:t>
          </a:r>
          <a:r>
            <a:rPr lang="en-US" sz="1300" b="1" baseline="-25000" dirty="0" err="1" smtClean="0">
              <a:solidFill>
                <a:srgbClr val="FF0000"/>
              </a:solidFill>
              <a:latin typeface="Arial Narrow"/>
            </a:rPr>
            <a:t>L</a:t>
          </a:r>
          <a:r>
            <a:rPr lang="en-US" sz="1300" b="1" dirty="0" smtClean="0">
              <a:solidFill>
                <a:srgbClr val="FF0000"/>
              </a:solidFill>
              <a:latin typeface="Arial Narrow"/>
            </a:rPr>
            <a:t> &lt;.3</a:t>
          </a:r>
          <a:endParaRPr lang="en-US" sz="1300" b="1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5386</cdr:x>
      <cdr:y>0.12054</cdr:y>
    </cdr:from>
    <cdr:to>
      <cdr:x>0.72349</cdr:x>
      <cdr:y>0.46357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2663751" y="321321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300" b="1" dirty="0" smtClean="0">
              <a:solidFill>
                <a:srgbClr val="000099"/>
              </a:solidFill>
            </a:rPr>
            <a:t>All </a:t>
          </a:r>
          <a:r>
            <a:rPr lang="en-US" sz="1300" b="1" dirty="0" smtClean="0">
              <a:solidFill>
                <a:srgbClr val="000099"/>
              </a:solidFill>
              <a:latin typeface="Arial Narrow"/>
            </a:rPr>
            <a:t>µ</a:t>
          </a:r>
          <a:endParaRPr lang="en-US" sz="1300" b="1" dirty="0">
            <a:solidFill>
              <a:srgbClr val="000099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t" anchorCtr="0" compatLnSpc="1">
            <a:prstTxWarp prst="textNoShape">
              <a:avLst/>
            </a:prstTxWarp>
          </a:bodyPr>
          <a:lstStyle>
            <a:lvl1pPr algn="l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406" y="0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t" anchorCtr="0" compatLnSpc="1">
            <a:prstTxWarp prst="textNoShape">
              <a:avLst/>
            </a:prstTxWarp>
          </a:bodyPr>
          <a:lstStyle>
            <a:lvl1pPr algn="r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9157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b" anchorCtr="0" compatLnSpc="1">
            <a:prstTxWarp prst="textNoShape">
              <a:avLst/>
            </a:prstTxWarp>
          </a:bodyPr>
          <a:lstStyle>
            <a:lvl1pPr algn="l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406" y="6659157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b" anchorCtr="0" compatLnSpc="1">
            <a:prstTxWarp prst="textNoShape">
              <a:avLst/>
            </a:prstTxWarp>
          </a:bodyPr>
          <a:lstStyle>
            <a:lvl1pPr algn="r" defTabSz="919714">
              <a:defRPr sz="1200"/>
            </a:lvl1pPr>
          </a:lstStyle>
          <a:p>
            <a:pPr>
              <a:defRPr/>
            </a:pPr>
            <a:fld id="{B291336C-F094-4468-A357-622D1BA96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895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t" anchorCtr="0" compatLnSpc="1">
            <a:prstTxWarp prst="textNoShape">
              <a:avLst/>
            </a:prstTxWarp>
          </a:bodyPr>
          <a:lstStyle>
            <a:lvl1pPr algn="l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406" y="0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t" anchorCtr="0" compatLnSpc="1">
            <a:prstTxWarp prst="textNoShape">
              <a:avLst/>
            </a:prstTxWarp>
          </a:bodyPr>
          <a:lstStyle>
            <a:lvl1pPr algn="r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7188" y="527050"/>
            <a:ext cx="3506787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067" y="3330183"/>
            <a:ext cx="7436269" cy="315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9157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b" anchorCtr="0" compatLnSpc="1">
            <a:prstTxWarp prst="textNoShape">
              <a:avLst/>
            </a:prstTxWarp>
          </a:bodyPr>
          <a:lstStyle>
            <a:lvl1pPr algn="l" defTabSz="91971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406" y="6659157"/>
            <a:ext cx="4028867" cy="35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262" tIns="46132" rIns="92262" bIns="46132" numCol="1" anchor="b" anchorCtr="0" compatLnSpc="1">
            <a:prstTxWarp prst="textNoShape">
              <a:avLst/>
            </a:prstTxWarp>
          </a:bodyPr>
          <a:lstStyle>
            <a:lvl1pPr algn="r" defTabSz="919714">
              <a:defRPr sz="1200"/>
            </a:lvl1pPr>
          </a:lstStyle>
          <a:p>
            <a:pPr>
              <a:defRPr/>
            </a:pPr>
            <a:fld id="{53450D63-105C-44B1-B9BB-0B3599A92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695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18580-927E-4FD5-85BA-2F1137B39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511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C7193-A398-44FB-9361-134AF13E11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744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C355F-10EE-4B52-B5BF-7309F104D6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420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15E86-2A98-48B6-8D12-4916F9396F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4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FBA0E-F5C1-4BDB-9017-606CA2BA40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580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692A6B-D427-4BBE-9B2C-84FC6ABCBA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3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166FFF-4C14-45D7-AD7E-F5E12DF70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65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C94A4-4893-46CE-8A48-0C96001604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144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E2A4B-F000-4F20-AC10-F9A380C6F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097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4FCA1-8E9E-4AB0-B29E-301DE2C0B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18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 userDrawn="1"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6326375-DD19-41AB-B95F-2852AB5D5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23" descr="FNAL_logo_sm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6" descr="mu-symbol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map-091203a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-19050" y="-18885"/>
            <a:ext cx="80645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9" r:id="rId9"/>
    <p:sldLayoutId id="2147483940" r:id="rId10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wmf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9.JP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530679-9D76-43ED-A0C8-0BB584A23CCA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20700" y="1482725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The First </a:t>
            </a:r>
            <a:r>
              <a:rPr lang="en-US" b="1" dirty="0" err="1" smtClean="0"/>
              <a:t>Muon</a:t>
            </a:r>
            <a:r>
              <a:rPr lang="en-US" b="1" dirty="0" smtClean="0"/>
              <a:t> Collider (?)</a:t>
            </a:r>
            <a:br>
              <a:rPr lang="en-US" b="1" dirty="0" smtClean="0"/>
            </a:br>
            <a:r>
              <a:rPr lang="en-US" b="1" dirty="0" smtClean="0"/>
              <a:t>125.5 </a:t>
            </a:r>
            <a:r>
              <a:rPr lang="en-US" b="1" dirty="0" err="1" smtClean="0"/>
              <a:t>GeV</a:t>
            </a:r>
            <a:r>
              <a:rPr lang="en-US" b="1" dirty="0" smtClean="0"/>
              <a:t> Higgs </a:t>
            </a:r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avid </a:t>
            </a:r>
            <a:r>
              <a:rPr lang="en-US" dirty="0" err="1" smtClean="0"/>
              <a:t>Neuffer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July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7926" y="3052773"/>
            <a:ext cx="5456726" cy="3170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ject X Upgrade to 4MW</a:t>
            </a:r>
            <a:endParaRPr 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6185" y="800100"/>
            <a:ext cx="8309092" cy="5524500"/>
          </a:xfrm>
        </p:spPr>
        <p:txBody>
          <a:bodyPr/>
          <a:lstStyle/>
          <a:p>
            <a:r>
              <a:rPr lang="en-US" sz="2400" dirty="0" smtClean="0"/>
              <a:t>Upgrade </a:t>
            </a:r>
            <a:r>
              <a:rPr lang="en-US" sz="2400" dirty="0" err="1" smtClean="0"/>
              <a:t>cw</a:t>
            </a:r>
            <a:r>
              <a:rPr lang="en-US" sz="2400" dirty="0" smtClean="0"/>
              <a:t> </a:t>
            </a:r>
            <a:r>
              <a:rPr lang="en-US" sz="2400" dirty="0" err="1" smtClean="0"/>
              <a:t>Linac</a:t>
            </a:r>
            <a:r>
              <a:rPr lang="en-US" sz="2400" dirty="0" smtClean="0"/>
              <a:t> to </a:t>
            </a:r>
            <a:r>
              <a:rPr lang="en-US" sz="2400" b="1" dirty="0" smtClean="0"/>
              <a:t>5ma</a:t>
            </a:r>
          </a:p>
          <a:p>
            <a:pPr lvl="1"/>
            <a:r>
              <a:rPr lang="en-US" sz="2000" b="1" dirty="0" smtClean="0"/>
              <a:t>15 MW peak power</a:t>
            </a:r>
          </a:p>
          <a:p>
            <a:pPr lvl="1"/>
            <a:r>
              <a:rPr lang="en-US" sz="2000" b="1" dirty="0" smtClean="0"/>
              <a:t>run at 10% duty cycle</a:t>
            </a:r>
          </a:p>
          <a:p>
            <a:r>
              <a:rPr lang="en-US" sz="2400" b="1" dirty="0" smtClean="0"/>
              <a:t>Increase pulsed </a:t>
            </a:r>
            <a:r>
              <a:rPr lang="en-US" sz="2400" b="1" dirty="0" err="1" smtClean="0"/>
              <a:t>linac</a:t>
            </a:r>
            <a:r>
              <a:rPr lang="en-US" sz="2400" b="1" dirty="0" smtClean="0"/>
              <a:t> duty cycle to ~10%</a:t>
            </a:r>
          </a:p>
          <a:p>
            <a:pPr lvl="1"/>
            <a:r>
              <a:rPr lang="en-US" sz="2000" b="1" dirty="0" smtClean="0"/>
              <a:t>8GeV × 5ma × 10% = 4MW</a:t>
            </a:r>
            <a:endParaRPr lang="en-US" sz="2000" b="1" dirty="0"/>
          </a:p>
          <a:p>
            <a:r>
              <a:rPr lang="en-US" sz="2400" b="1" dirty="0" smtClean="0"/>
              <a:t>Run at 15 Hz (6.7ms injection/cycle)</a:t>
            </a:r>
          </a:p>
          <a:p>
            <a:pPr lvl="1"/>
            <a:r>
              <a:rPr lang="en-US" sz="2000" b="1" dirty="0" smtClean="0"/>
              <a:t>matches  NF/MC scenarios</a:t>
            </a:r>
          </a:p>
          <a:p>
            <a:r>
              <a:rPr lang="en-US" sz="2400" b="1" dirty="0" smtClean="0"/>
              <a:t>Chop at 50% for bunching</a:t>
            </a:r>
          </a:p>
          <a:p>
            <a:pPr lvl="1"/>
            <a:r>
              <a:rPr lang="en-US" sz="2000" b="1" dirty="0" smtClean="0"/>
              <a:t>source/RFQ </a:t>
            </a:r>
            <a:r>
              <a:rPr lang="en-US" sz="2000" b="1" dirty="0" smtClean="0">
                <a:sym typeface="Wingdings" pitchFamily="2" charset="2"/>
              </a:rPr>
              <a:t>10ma</a:t>
            </a:r>
            <a:endParaRPr lang="en-US" sz="2000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smtClean="0"/>
              <a:t>Need Accumulator, </a:t>
            </a:r>
          </a:p>
          <a:p>
            <a:pPr marL="0" indent="0">
              <a:buNone/>
            </a:pPr>
            <a:r>
              <a:rPr lang="en-US" b="1" dirty="0" smtClean="0"/>
              <a:t>Compressor to bunch beam</a:t>
            </a:r>
          </a:p>
          <a:p>
            <a:pPr lvl="1"/>
            <a:r>
              <a:rPr lang="en-US" b="1" dirty="0" smtClean="0"/>
              <a:t>+ bunch combiner “trombone”</a:t>
            </a:r>
          </a:p>
          <a:p>
            <a:pPr lvl="1"/>
            <a:endParaRPr lang="en-US" b="1" dirty="0" smtClean="0"/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999883-309A-4D54-889E-A4B18BD337A8}" type="slidenum">
              <a:rPr lang="en-US" sz="1400" smtClean="0"/>
              <a:pPr eaLnBrk="1" hangingPunct="1"/>
              <a:t>10</a:t>
            </a:fld>
            <a:endParaRPr lang="en-US" sz="1400" smtClean="0"/>
          </a:p>
        </p:txBody>
      </p:sp>
      <p:sp>
        <p:nvSpPr>
          <p:cNvPr id="3" name="Freeform 2"/>
          <p:cNvSpPr/>
          <p:nvPr/>
        </p:nvSpPr>
        <p:spPr bwMode="auto">
          <a:xfrm>
            <a:off x="5845523" y="3269673"/>
            <a:ext cx="721532" cy="207818"/>
          </a:xfrm>
          <a:custGeom>
            <a:avLst/>
            <a:gdLst>
              <a:gd name="connsiteX0" fmla="*/ 721532 w 721532"/>
              <a:gd name="connsiteY0" fmla="*/ 207818 h 207818"/>
              <a:gd name="connsiteX1" fmla="*/ 84222 w 721532"/>
              <a:gd name="connsiteY1" fmla="*/ 0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1532" h="207818">
                <a:moveTo>
                  <a:pt x="721532" y="207818"/>
                </a:moveTo>
                <a:cubicBezTo>
                  <a:pt x="264331" y="168563"/>
                  <a:pt x="-192869" y="129309"/>
                  <a:pt x="84222" y="0"/>
                </a:cubicBezTo>
              </a:path>
            </a:pathLst>
          </a:custGeom>
          <a:noFill/>
          <a:ln w="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legacyPerspectiveFront">
              <a:rot lat="20519999" lon="1080000" rev="0"/>
            </a:camera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6748227" y="3052773"/>
            <a:ext cx="968755" cy="203046"/>
          </a:xfrm>
          <a:custGeom>
            <a:avLst/>
            <a:gdLst>
              <a:gd name="connsiteX0" fmla="*/ 968755 w 968755"/>
              <a:gd name="connsiteY0" fmla="*/ 203046 h 203046"/>
              <a:gd name="connsiteX1" fmla="*/ 442283 w 968755"/>
              <a:gd name="connsiteY1" fmla="*/ 9082 h 203046"/>
              <a:gd name="connsiteX2" fmla="*/ 442283 w 968755"/>
              <a:gd name="connsiteY2" fmla="*/ 9082 h 203046"/>
              <a:gd name="connsiteX3" fmla="*/ 289883 w 968755"/>
              <a:gd name="connsiteY3" fmla="*/ 9082 h 203046"/>
              <a:gd name="connsiteX4" fmla="*/ 289883 w 968755"/>
              <a:gd name="connsiteY4" fmla="*/ 9082 h 203046"/>
              <a:gd name="connsiteX5" fmla="*/ 192901 w 968755"/>
              <a:gd name="connsiteY5" fmla="*/ 175336 h 2030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8755" h="203046">
                <a:moveTo>
                  <a:pt x="968755" y="203046"/>
                </a:moveTo>
                <a:lnTo>
                  <a:pt x="442283" y="9082"/>
                </a:lnTo>
                <a:lnTo>
                  <a:pt x="442283" y="9082"/>
                </a:lnTo>
                <a:lnTo>
                  <a:pt x="289883" y="9082"/>
                </a:lnTo>
                <a:lnTo>
                  <a:pt x="289883" y="9082"/>
                </a:lnTo>
                <a:cubicBezTo>
                  <a:pt x="273719" y="36791"/>
                  <a:pt x="-285081" y="-97137"/>
                  <a:pt x="192901" y="175336"/>
                </a:cubicBezTo>
              </a:path>
            </a:pathLst>
          </a:custGeom>
          <a:noFill/>
          <a:ln w="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legacyPerspectiveFront">
              <a:rot lat="20519999" lon="1080000" rev="0"/>
            </a:camera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13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“Low-Budget” Proton driv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046" y="800100"/>
            <a:ext cx="4333754" cy="5524500"/>
          </a:xfrm>
        </p:spPr>
        <p:txBody>
          <a:bodyPr/>
          <a:lstStyle/>
          <a:p>
            <a:r>
              <a:rPr lang="en-US" sz="2400" dirty="0" smtClean="0"/>
              <a:t>Proton driver delayed …</a:t>
            </a:r>
            <a:endParaRPr lang="en-US" sz="2400" dirty="0" smtClean="0"/>
          </a:p>
          <a:p>
            <a:pPr lvl="1"/>
            <a:r>
              <a:rPr lang="en-US" sz="2000" dirty="0" smtClean="0"/>
              <a:t>many stage </a:t>
            </a:r>
            <a:r>
              <a:rPr lang="en-US" sz="2000" dirty="0" smtClean="0">
                <a:latin typeface="Untitled" pitchFamily="2" charset="0"/>
              </a:rPr>
              <a:t>f </a:t>
            </a:r>
            <a:r>
              <a:rPr lang="en-US" sz="2000" dirty="0" smtClean="0"/>
              <a:t>scenario</a:t>
            </a:r>
          </a:p>
          <a:p>
            <a:pPr lvl="2"/>
            <a:r>
              <a:rPr lang="en-US" sz="1600" dirty="0" smtClean="0"/>
              <a:t>20+ year  …. </a:t>
            </a:r>
          </a:p>
          <a:p>
            <a:pPr lvl="1"/>
            <a:r>
              <a:rPr lang="en-US" b="1" dirty="0" smtClean="0">
                <a:latin typeface="Comic Sans MS" pitchFamily="66" charset="0"/>
              </a:rPr>
              <a:t>Is there a shorter path to X MW ?</a:t>
            </a:r>
          </a:p>
          <a:p>
            <a:r>
              <a:rPr lang="en-US" dirty="0" smtClean="0"/>
              <a:t>2MW Main Injector? </a:t>
            </a:r>
          </a:p>
          <a:p>
            <a:pPr lvl="1"/>
            <a:r>
              <a:rPr lang="en-US" dirty="0" smtClean="0"/>
              <a:t>60GeV – 1.5Hz</a:t>
            </a:r>
          </a:p>
          <a:p>
            <a:pPr lvl="2"/>
            <a:r>
              <a:rPr lang="en-US" dirty="0" smtClean="0"/>
              <a:t>~10</a:t>
            </a:r>
            <a:r>
              <a:rPr lang="en-US" baseline="30000" dirty="0" smtClean="0"/>
              <a:t>14</a:t>
            </a:r>
            <a:r>
              <a:rPr lang="en-US" dirty="0" smtClean="0"/>
              <a:t>/pulse</a:t>
            </a:r>
          </a:p>
          <a:p>
            <a:pPr lvl="2"/>
            <a:r>
              <a:rPr lang="en-US" dirty="0" smtClean="0"/>
              <a:t>divide into 10 bunches</a:t>
            </a:r>
          </a:p>
          <a:p>
            <a:pPr lvl="3"/>
            <a:r>
              <a:rPr lang="en-US" dirty="0" smtClean="0"/>
              <a:t>~0.5 </a:t>
            </a:r>
            <a:r>
              <a:rPr lang="el-GR" dirty="0" smtClean="0"/>
              <a:t>μ</a:t>
            </a:r>
            <a:r>
              <a:rPr lang="en-US" dirty="0" smtClean="0"/>
              <a:t>/p  </a:t>
            </a:r>
          </a:p>
          <a:p>
            <a:pPr lvl="2"/>
            <a:r>
              <a:rPr lang="en-US" dirty="0" smtClean="0"/>
              <a:t>~15 Hz, 10</a:t>
            </a:r>
            <a:r>
              <a:rPr lang="en-US" baseline="30000" dirty="0" smtClean="0"/>
              <a:t>13</a:t>
            </a:r>
            <a:r>
              <a:rPr lang="en-US" dirty="0" smtClean="0"/>
              <a:t>p</a:t>
            </a:r>
          </a:p>
          <a:p>
            <a:pPr lvl="1"/>
            <a:r>
              <a:rPr lang="en-US" dirty="0" smtClean="0"/>
              <a:t>Must rotate to short bunches (~1m </a:t>
            </a:r>
            <a:r>
              <a:rPr lang="en-US" dirty="0" err="1" smtClean="0"/>
              <a:t>rm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ClipArt Placeholder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841" y="813177"/>
            <a:ext cx="4243546" cy="245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069" y="3724243"/>
            <a:ext cx="4676931" cy="111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733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DBE8DE-28C2-477F-8628-B8582EF99A46}" type="slidenum">
              <a:rPr lang="en-US" smtClean="0"/>
              <a:pPr eaLnBrk="1" hangingPunct="1"/>
              <a:t>12</a:t>
            </a:fld>
            <a:endParaRPr lang="en-US" smtClean="0"/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Higgs MC Parameters 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sp>
        <p:nvSpPr>
          <p:cNvPr id="10245" name="Rectangle 544"/>
          <p:cNvSpPr>
            <a:spLocks noChangeArrowheads="1"/>
          </p:cNvSpPr>
          <p:nvPr/>
        </p:nvSpPr>
        <p:spPr bwMode="auto">
          <a:xfrm>
            <a:off x="0" y="6711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2725" name="Group 629"/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3448044631"/>
                  </p:ext>
                </p:extLst>
              </p:nvPr>
            </p:nvGraphicFramePr>
            <p:xfrm>
              <a:off x="3471940" y="855663"/>
              <a:ext cx="5544380" cy="5950180"/>
            </p:xfrm>
            <a:graphic>
              <a:graphicData uri="http://schemas.openxmlformats.org/drawingml/2006/table">
                <a:tbl>
                  <a:tblPr>
                    <a:tableStyleId>{284E427A-3D55-4303-BF80-6455036E1DE7}</a:tableStyleId>
                  </a:tblPr>
                  <a:tblGrid>
                    <a:gridCol w="2325688"/>
                    <a:gridCol w="1127827"/>
                    <a:gridCol w="2090865"/>
                  </a:tblGrid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arameter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Symbol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Value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 Beam Power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 MW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Bunch frequenc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F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5 Hz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s per bunch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13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 beam energ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E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60 </a:t>
                          </a: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GeV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4179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Number of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600" i="1" u="none" strike="noStrike" cap="none" normalizeH="0" baseline="0" dirty="0" smtClean="0">
                                  <a:ln>
                                    <a:noFill/>
                                  </a:ln>
                                  <a:effectLst/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  <m:r>
                                <a:rPr kumimoji="0" lang="en-US" sz="1600" b="0" i="1" u="none" strike="noStrike" cap="none" normalizeH="0" baseline="0" dirty="0" smtClean="0">
                                  <a:ln>
                                    <a:noFill/>
                                  </a:ln>
                                  <a:effectLst/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</m:oMath>
                          </a14:m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bunches 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B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30000" smtClean="0">
                              <a:ln>
                                <a:noFill/>
                              </a:ln>
                              <a:effectLst/>
                            </a:rPr>
                            <a:t>+/-</a:t>
                          </a: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/ bunch</a:t>
                          </a:r>
                          <a:endParaRPr kumimoji="0" lang="en-US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endParaRPr kumimoji="0" lang="en-US" sz="1600" b="1" i="0" u="none" strike="noStrike" cap="none" normalizeH="0" baseline="-3000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/>
                            </a:rPr>
                            <a:t>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12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Transverse emittance</a:t>
                          </a:r>
                          <a:endParaRPr kumimoji="0" lang="en-US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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t,N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005m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Energy spread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l-GR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δ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E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MeV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Collision 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5 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Collision </a:t>
                          </a: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-2500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max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00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Beam size at collision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x,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2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Beam size (arcs)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x,y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.0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Beam size IR quad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max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5.4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54687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Collision Beam Energ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E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+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,E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_</a:t>
                          </a:r>
                          <a:endParaRPr kumimoji="0" lang="en-US" sz="1600" b="1" i="0" u="none" strike="noStrike" cap="none" normalizeH="0" baseline="-3000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62.5GeV (125GeV total)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6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Storage turns 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t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00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1659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Luminosity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L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31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72725" name="Group 629"/>
              <p:cNvGraphicFramePr>
                <a:graphicFrameLocks noGrp="1"/>
              </p:cNvGraphicFramePr>
              <p:nvPr>
                <p:ph sz="half" idx="2"/>
                <p:extLst>
                  <p:ext uri="{D42A27DB-BD31-4B8C-83A1-F6EECF244321}">
                    <p14:modId xmlns:p14="http://schemas.microsoft.com/office/powerpoint/2010/main" val="3448044631"/>
                  </p:ext>
                </p:extLst>
              </p:nvPr>
            </p:nvGraphicFramePr>
            <p:xfrm>
              <a:off x="3471940" y="855663"/>
              <a:ext cx="5544380" cy="5950180"/>
            </p:xfrm>
            <a:graphic>
              <a:graphicData uri="http://schemas.openxmlformats.org/drawingml/2006/table">
                <a:tbl>
                  <a:tblPr>
                    <a:tableStyleId>{284E427A-3D55-4303-BF80-6455036E1DE7}</a:tableStyleId>
                  </a:tblPr>
                  <a:tblGrid>
                    <a:gridCol w="2325688"/>
                    <a:gridCol w="1127827"/>
                    <a:gridCol w="2090865"/>
                  </a:tblGrid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arameter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Symbol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Value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 Beam Power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 MW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Bunch frequenc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F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5 Hz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s per bunch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13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Proton beam energ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E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p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60 </a:t>
                          </a:r>
                          <a:r>
                            <a:rPr kumimoji="0" lang="en-US" sz="1600" u="none" strike="noStrike" cap="none" normalizeH="0" baseline="0" dirty="0" err="1" smtClean="0">
                              <a:ln>
                                <a:noFill/>
                              </a:ln>
                              <a:effectLst/>
                            </a:rPr>
                            <a:t>GeV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417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722" marB="45722" horzOverflow="overflow">
                        <a:blipFill rotWithShape="1">
                          <a:blip r:embed="rId2"/>
                          <a:stretch>
                            <a:fillRect l="-2100" t="-496429" r="-140420" b="-11767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B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30000" smtClean="0">
                              <a:ln>
                                <a:noFill/>
                              </a:ln>
                              <a:effectLst/>
                            </a:rPr>
                            <a:t>+/-</a:t>
                          </a: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/ bunch</a:t>
                          </a:r>
                          <a:endParaRPr kumimoji="0" lang="en-US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endParaRPr kumimoji="0" lang="en-US" sz="1600" b="1" i="0" u="none" strike="noStrike" cap="none" normalizeH="0" baseline="-3000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/>
                            </a:rPr>
                            <a:t>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12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Transverse emittance</a:t>
                          </a:r>
                          <a:endParaRPr kumimoji="0" lang="en-US" sz="16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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t,N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005m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Energy spread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l-GR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δ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E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2MeV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Collision 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5 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Collision </a:t>
                          </a: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-2500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max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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*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00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Beam size at collision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dirty="0" err="1" smtClean="0">
                              <a:ln>
                                <a:noFill/>
                              </a:ln>
                              <a:effectLst/>
                            </a:rPr>
                            <a:t>x,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0.02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Beam size (arcs)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x,y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.0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Beam size IR quad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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max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5.4cm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57912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Collision Beam Energy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E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+</a:t>
                          </a: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,E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  <a:sym typeface="Symbol" pitchFamily="18" charset="2"/>
                            </a:rPr>
                            <a:t>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_</a:t>
                          </a:r>
                          <a:endParaRPr kumimoji="0" lang="en-US" sz="1600" b="1" i="0" u="none" strike="noStrike" cap="none" normalizeH="0" baseline="-3000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62.5GeV (125GeV total)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Storage turns 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N</a:t>
                          </a:r>
                          <a:r>
                            <a:rPr kumimoji="0" lang="en-US" sz="1600" u="none" strike="noStrike" cap="none" normalizeH="0" baseline="-30000" smtClean="0">
                              <a:ln>
                                <a:noFill/>
                              </a:ln>
                              <a:effectLst/>
                            </a:rPr>
                            <a:t>t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00</a:t>
                          </a:r>
                          <a:endParaRPr kumimoji="0" 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  <a:tr h="3352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smtClean="0">
                              <a:ln>
                                <a:noFill/>
                              </a:ln>
                              <a:effectLst/>
                            </a:rPr>
                            <a:t>Luminosity</a:t>
                          </a:r>
                          <a:endParaRPr kumimoji="0" lang="en-US" sz="16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L</a:t>
                          </a:r>
                          <a:r>
                            <a:rPr kumimoji="0" lang="en-US" sz="1600" u="none" strike="noStrike" cap="none" normalizeH="0" baseline="-30000" dirty="0" smtClean="0">
                              <a:ln>
                                <a:noFill/>
                              </a:ln>
                              <a:effectLst/>
                            </a:rPr>
                            <a:t>0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1600" u="none" strike="noStrike" cap="none" normalizeH="0" baseline="0" dirty="0" smtClean="0">
                              <a:ln>
                                <a:noFill/>
                              </a:ln>
                              <a:effectLst/>
                            </a:rPr>
                            <a:t>10</a:t>
                          </a:r>
                          <a:r>
                            <a:rPr kumimoji="0" lang="en-US" sz="1600" u="none" strike="noStrike" cap="none" normalizeH="0" baseline="30000" dirty="0" smtClean="0">
                              <a:ln>
                                <a:noFill/>
                              </a:ln>
                              <a:effectLst/>
                            </a:rPr>
                            <a:t>31</a:t>
                          </a:r>
                          <a:endParaRPr kumimoji="0" lang="en-US" sz="1600" b="1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Arial" charset="0"/>
                          </a:endParaRPr>
                        </a:p>
                      </a:txBody>
                      <a:tcPr marT="45722" marB="45722" horzOverflow="overflow"/>
                    </a:tc>
                  </a:tr>
                </a:tbl>
              </a:graphicData>
            </a:graphic>
          </p:graphicFrame>
        </mc:Fallback>
      </mc:AlternateContent>
      <p:sp>
        <p:nvSpPr>
          <p:cNvPr id="10320" name="Line 630"/>
          <p:cNvSpPr>
            <a:spLocks noChangeShapeType="1"/>
          </p:cNvSpPr>
          <p:nvPr/>
        </p:nvSpPr>
        <p:spPr bwMode="auto">
          <a:xfrm>
            <a:off x="377825" y="1219200"/>
            <a:ext cx="1828800" cy="285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1" name="Oval 631"/>
          <p:cNvSpPr>
            <a:spLocks noChangeArrowheads="1"/>
          </p:cNvSpPr>
          <p:nvPr/>
        </p:nvSpPr>
        <p:spPr bwMode="auto">
          <a:xfrm>
            <a:off x="1911350" y="1238250"/>
            <a:ext cx="619125" cy="600075"/>
          </a:xfrm>
          <a:prstGeom prst="ellipse">
            <a:avLst/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33CC"/>
              </a:solidFill>
            </a:endParaRPr>
          </a:p>
        </p:txBody>
      </p:sp>
      <p:sp>
        <p:nvSpPr>
          <p:cNvPr id="10322" name="Oval 632"/>
          <p:cNvSpPr>
            <a:spLocks noChangeArrowheads="1"/>
          </p:cNvSpPr>
          <p:nvPr/>
        </p:nvSpPr>
        <p:spPr bwMode="auto">
          <a:xfrm>
            <a:off x="1903413" y="1287463"/>
            <a:ext cx="647700" cy="647700"/>
          </a:xfrm>
          <a:prstGeom prst="ellips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0323" name="Line 633"/>
          <p:cNvSpPr>
            <a:spLocks noChangeShapeType="1"/>
          </p:cNvSpPr>
          <p:nvPr/>
        </p:nvSpPr>
        <p:spPr bwMode="auto">
          <a:xfrm flipH="1">
            <a:off x="2520950" y="1609725"/>
            <a:ext cx="19050" cy="8953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4" name="Text Box 634"/>
          <p:cNvSpPr txBox="1">
            <a:spLocks noChangeArrowheads="1"/>
          </p:cNvSpPr>
          <p:nvPr/>
        </p:nvSpPr>
        <p:spPr bwMode="auto">
          <a:xfrm>
            <a:off x="400050" y="855663"/>
            <a:ext cx="235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0000CC"/>
                </a:solidFill>
              </a:rPr>
              <a:t>PX _ MI 60 </a:t>
            </a:r>
            <a:r>
              <a:rPr lang="en-US" sz="1600" b="1" dirty="0" err="1">
                <a:solidFill>
                  <a:srgbClr val="0000CC"/>
                </a:solidFill>
              </a:rPr>
              <a:t>GeV</a:t>
            </a:r>
            <a:endParaRPr lang="en-US" sz="1600" b="1" dirty="0">
              <a:solidFill>
                <a:srgbClr val="0000CC"/>
              </a:solidFill>
            </a:endParaRPr>
          </a:p>
        </p:txBody>
      </p:sp>
      <p:sp>
        <p:nvSpPr>
          <p:cNvPr id="10325" name="Text Box 635"/>
          <p:cNvSpPr txBox="1">
            <a:spLocks noChangeArrowheads="1"/>
          </p:cNvSpPr>
          <p:nvPr/>
        </p:nvSpPr>
        <p:spPr bwMode="auto">
          <a:xfrm>
            <a:off x="713579" y="1435100"/>
            <a:ext cx="952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>
                <a:latin typeface="Arial Narrow" pitchFamily="34" charset="0"/>
              </a:rPr>
              <a:t>MI,</a:t>
            </a:r>
            <a:endParaRPr lang="en-US" b="1" dirty="0">
              <a:latin typeface="Arial Narrow" pitchFamily="34" charset="0"/>
            </a:endParaRPr>
          </a:p>
          <a:p>
            <a:pPr eaLnBrk="1" hangingPunct="1"/>
            <a:r>
              <a:rPr lang="en-US" b="1" dirty="0" err="1">
                <a:latin typeface="Arial Narrow" pitchFamily="34" charset="0"/>
              </a:rPr>
              <a:t>Buncher</a:t>
            </a:r>
            <a:endParaRPr lang="en-US" b="1" dirty="0">
              <a:latin typeface="Arial Narrow" pitchFamily="34" charset="0"/>
            </a:endParaRPr>
          </a:p>
        </p:txBody>
      </p:sp>
      <p:sp>
        <p:nvSpPr>
          <p:cNvPr id="10326" name="Rectangle 636"/>
          <p:cNvSpPr>
            <a:spLocks noChangeArrowheads="1"/>
          </p:cNvSpPr>
          <p:nvPr/>
        </p:nvSpPr>
        <p:spPr bwMode="auto">
          <a:xfrm>
            <a:off x="2397125" y="2495550"/>
            <a:ext cx="219075" cy="88900"/>
          </a:xfrm>
          <a:prstGeom prst="rect">
            <a:avLst/>
          </a:prstGeom>
          <a:solidFill>
            <a:srgbClr val="9B17BF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7" name="Text Box 637"/>
          <p:cNvSpPr txBox="1">
            <a:spLocks noChangeArrowheads="1"/>
          </p:cNvSpPr>
          <p:nvPr/>
        </p:nvSpPr>
        <p:spPr bwMode="auto">
          <a:xfrm>
            <a:off x="1303338" y="2282825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B17BF"/>
                </a:solidFill>
                <a:latin typeface="Arial Narrow" pitchFamily="34" charset="0"/>
              </a:rPr>
              <a:t>Hg target</a:t>
            </a:r>
          </a:p>
        </p:txBody>
      </p:sp>
      <p:sp>
        <p:nvSpPr>
          <p:cNvPr id="10328" name="Rectangle 638"/>
          <p:cNvSpPr>
            <a:spLocks noChangeArrowheads="1"/>
          </p:cNvSpPr>
          <p:nvPr/>
        </p:nvSpPr>
        <p:spPr bwMode="auto">
          <a:xfrm>
            <a:off x="2447925" y="2562225"/>
            <a:ext cx="88900" cy="4191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29" name="Rectangle 639"/>
          <p:cNvSpPr>
            <a:spLocks noChangeArrowheads="1"/>
          </p:cNvSpPr>
          <p:nvPr/>
        </p:nvSpPr>
        <p:spPr bwMode="auto">
          <a:xfrm>
            <a:off x="2439988" y="2973388"/>
            <a:ext cx="107950" cy="342900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0" name="Rectangle 640"/>
          <p:cNvSpPr>
            <a:spLocks noChangeArrowheads="1"/>
          </p:cNvSpPr>
          <p:nvPr/>
        </p:nvSpPr>
        <p:spPr bwMode="auto">
          <a:xfrm>
            <a:off x="2441575" y="3327400"/>
            <a:ext cx="107950" cy="428625"/>
          </a:xfrm>
          <a:prstGeom prst="rect">
            <a:avLst/>
          </a:prstGeom>
          <a:solidFill>
            <a:srgbClr val="339933"/>
          </a:solidFill>
          <a:ln w="19050" algn="ctr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1" name="Rectangle 641"/>
          <p:cNvSpPr>
            <a:spLocks noChangeArrowheads="1"/>
          </p:cNvSpPr>
          <p:nvPr/>
        </p:nvSpPr>
        <p:spPr bwMode="auto">
          <a:xfrm>
            <a:off x="2470150" y="3736975"/>
            <a:ext cx="42863" cy="714375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2" name="Oval 642"/>
          <p:cNvSpPr>
            <a:spLocks noChangeArrowheads="1"/>
          </p:cNvSpPr>
          <p:nvPr/>
        </p:nvSpPr>
        <p:spPr bwMode="auto">
          <a:xfrm>
            <a:off x="2409825" y="4448175"/>
            <a:ext cx="174625" cy="136525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3" name="Line 643"/>
          <p:cNvSpPr>
            <a:spLocks noChangeShapeType="1"/>
          </p:cNvSpPr>
          <p:nvPr/>
        </p:nvSpPr>
        <p:spPr bwMode="auto">
          <a:xfrm>
            <a:off x="2495550" y="4581525"/>
            <a:ext cx="0" cy="3429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4" name="Oval 644"/>
          <p:cNvSpPr>
            <a:spLocks noChangeArrowheads="1"/>
          </p:cNvSpPr>
          <p:nvPr/>
        </p:nvSpPr>
        <p:spPr bwMode="auto">
          <a:xfrm>
            <a:off x="2409825" y="4933950"/>
            <a:ext cx="180975" cy="152400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5" name="Line 645"/>
          <p:cNvSpPr>
            <a:spLocks noChangeShapeType="1"/>
          </p:cNvSpPr>
          <p:nvPr/>
        </p:nvSpPr>
        <p:spPr bwMode="auto">
          <a:xfrm>
            <a:off x="2495550" y="4457700"/>
            <a:ext cx="0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6" name="Arc 647"/>
          <p:cNvSpPr>
            <a:spLocks/>
          </p:cNvSpPr>
          <p:nvPr/>
        </p:nvSpPr>
        <p:spPr bwMode="auto">
          <a:xfrm flipV="1">
            <a:off x="2447925" y="5511800"/>
            <a:ext cx="514350" cy="4143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7" name="Arc 648"/>
          <p:cNvSpPr>
            <a:spLocks/>
          </p:cNvSpPr>
          <p:nvPr/>
        </p:nvSpPr>
        <p:spPr bwMode="auto">
          <a:xfrm flipH="1">
            <a:off x="209550" y="5032375"/>
            <a:ext cx="577850" cy="436563"/>
          </a:xfrm>
          <a:custGeom>
            <a:avLst/>
            <a:gdLst>
              <a:gd name="T0" fmla="*/ 0 w 23387"/>
              <a:gd name="T1" fmla="*/ 2147483647 h 21751"/>
              <a:gd name="T2" fmla="*/ 2147483647 w 23387"/>
              <a:gd name="T3" fmla="*/ 2147483647 h 21751"/>
              <a:gd name="T4" fmla="*/ 2147483647 w 23387"/>
              <a:gd name="T5" fmla="*/ 2147483647 h 217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87" h="21751" fill="none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</a:path>
              <a:path w="23387" h="21751" stroke="0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  <a:lnTo>
                  <a:pt x="1787" y="21600"/>
                </a:lnTo>
                <a:lnTo>
                  <a:pt x="0" y="74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8" name="Arc 649"/>
          <p:cNvSpPr>
            <a:spLocks/>
          </p:cNvSpPr>
          <p:nvPr/>
        </p:nvSpPr>
        <p:spPr bwMode="auto">
          <a:xfrm>
            <a:off x="2457450" y="5078413"/>
            <a:ext cx="504825" cy="431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9" name="Arc 650"/>
          <p:cNvSpPr>
            <a:spLocks/>
          </p:cNvSpPr>
          <p:nvPr/>
        </p:nvSpPr>
        <p:spPr bwMode="auto">
          <a:xfrm flipH="1" flipV="1">
            <a:off x="211138" y="5462588"/>
            <a:ext cx="514350" cy="41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0" name="Line 651"/>
          <p:cNvSpPr>
            <a:spLocks noChangeShapeType="1"/>
          </p:cNvSpPr>
          <p:nvPr/>
        </p:nvSpPr>
        <p:spPr bwMode="auto">
          <a:xfrm>
            <a:off x="739775" y="5022850"/>
            <a:ext cx="1728788" cy="571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1" name="Line 652"/>
          <p:cNvSpPr>
            <a:spLocks noChangeShapeType="1"/>
          </p:cNvSpPr>
          <p:nvPr/>
        </p:nvSpPr>
        <p:spPr bwMode="auto">
          <a:xfrm>
            <a:off x="657225" y="5880100"/>
            <a:ext cx="1878013" cy="444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42" name="Oval 653"/>
          <p:cNvSpPr>
            <a:spLocks noChangeArrowheads="1"/>
          </p:cNvSpPr>
          <p:nvPr/>
        </p:nvSpPr>
        <p:spPr bwMode="auto">
          <a:xfrm>
            <a:off x="1228725" y="5143500"/>
            <a:ext cx="762000" cy="752475"/>
          </a:xfrm>
          <a:prstGeom prst="ellipse">
            <a:avLst/>
          </a:prstGeom>
          <a:noFill/>
          <a:ln w="57150" algn="ctr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" name="Arc 654"/>
          <p:cNvSpPr>
            <a:spLocks/>
          </p:cNvSpPr>
          <p:nvPr/>
        </p:nvSpPr>
        <p:spPr bwMode="auto">
          <a:xfrm flipH="1" flipV="1">
            <a:off x="1371600" y="5676900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4" name="Arc 655"/>
          <p:cNvSpPr>
            <a:spLocks/>
          </p:cNvSpPr>
          <p:nvPr/>
        </p:nvSpPr>
        <p:spPr bwMode="auto">
          <a:xfrm flipV="1">
            <a:off x="1676400" y="5657850"/>
            <a:ext cx="123825" cy="142875"/>
          </a:xfrm>
          <a:custGeom>
            <a:avLst/>
            <a:gdLst>
              <a:gd name="T0" fmla="*/ 0 w 21600"/>
              <a:gd name="T1" fmla="*/ 0 h 32406"/>
              <a:gd name="T2" fmla="*/ 2147483647 w 21600"/>
              <a:gd name="T3" fmla="*/ 2147483647 h 32406"/>
              <a:gd name="T4" fmla="*/ 0 w 21600"/>
              <a:gd name="T5" fmla="*/ 2147483647 h 324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0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</a:path>
              <a:path w="21600" h="3240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5" name="Rectangle 656"/>
          <p:cNvSpPr>
            <a:spLocks noChangeArrowheads="1"/>
          </p:cNvSpPr>
          <p:nvPr/>
        </p:nvSpPr>
        <p:spPr bwMode="auto">
          <a:xfrm>
            <a:off x="1577975" y="5114925"/>
            <a:ext cx="88900" cy="88900"/>
          </a:xfrm>
          <a:prstGeom prst="rect">
            <a:avLst/>
          </a:prstGeom>
          <a:solidFill>
            <a:srgbClr val="F60CFC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6" name="Text Box 657"/>
          <p:cNvSpPr txBox="1">
            <a:spLocks noChangeArrowheads="1"/>
          </p:cNvSpPr>
          <p:nvPr/>
        </p:nvSpPr>
        <p:spPr bwMode="auto">
          <a:xfrm>
            <a:off x="1681163" y="3883025"/>
            <a:ext cx="67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  <a:latin typeface="Arial Narrow" pitchFamily="34" charset="0"/>
              </a:rPr>
              <a:t>Linac</a:t>
            </a:r>
          </a:p>
        </p:txBody>
      </p:sp>
      <p:sp>
        <p:nvSpPr>
          <p:cNvPr id="10347" name="Text Box 658"/>
          <p:cNvSpPr txBox="1">
            <a:spLocks noChangeArrowheads="1"/>
          </p:cNvSpPr>
          <p:nvPr/>
        </p:nvSpPr>
        <p:spPr bwMode="auto">
          <a:xfrm>
            <a:off x="1704975" y="4625975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800000"/>
                </a:solidFill>
                <a:latin typeface="Arial Narrow" pitchFamily="34" charset="0"/>
              </a:rPr>
              <a:t>RLAs</a:t>
            </a:r>
          </a:p>
        </p:txBody>
      </p:sp>
      <p:sp>
        <p:nvSpPr>
          <p:cNvPr id="10348" name="Text Box 659"/>
          <p:cNvSpPr txBox="1">
            <a:spLocks noChangeArrowheads="1"/>
          </p:cNvSpPr>
          <p:nvPr/>
        </p:nvSpPr>
        <p:spPr bwMode="auto">
          <a:xfrm>
            <a:off x="873125" y="59515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6666"/>
                </a:solidFill>
              </a:rPr>
              <a:t>Collider Ring</a:t>
            </a:r>
          </a:p>
        </p:txBody>
      </p:sp>
      <p:sp>
        <p:nvSpPr>
          <p:cNvPr id="10349" name="Text Box 660"/>
          <p:cNvSpPr txBox="1">
            <a:spLocks noChangeArrowheads="1"/>
          </p:cNvSpPr>
          <p:nvPr/>
        </p:nvSpPr>
        <p:spPr bwMode="auto">
          <a:xfrm>
            <a:off x="718323" y="2897188"/>
            <a:ext cx="161294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>
                <a:latin typeface="Arial Narrow" pitchFamily="34" charset="0"/>
              </a:rPr>
              <a:t>Drift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, </a:t>
            </a:r>
            <a:r>
              <a:rPr lang="en-US" sz="1600" b="1" dirty="0">
                <a:solidFill>
                  <a:srgbClr val="FF0000"/>
                </a:solidFill>
                <a:latin typeface="Arial Narrow" pitchFamily="34" charset="0"/>
              </a:rPr>
              <a:t>Bunch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, </a:t>
            </a:r>
            <a:r>
              <a:rPr lang="en-US" sz="1600" b="1" dirty="0" smtClean="0">
                <a:solidFill>
                  <a:srgbClr val="339933"/>
                </a:solidFill>
                <a:latin typeface="Arial Narrow" pitchFamily="34" charset="0"/>
              </a:rPr>
              <a:t>Cool</a:t>
            </a:r>
            <a:endParaRPr lang="en-US" sz="1600" b="1" dirty="0">
              <a:solidFill>
                <a:srgbClr val="339933"/>
              </a:solidFill>
              <a:latin typeface="Arial Narrow" pitchFamily="34" charset="0"/>
            </a:endParaRPr>
          </a:p>
        </p:txBody>
      </p:sp>
      <p:sp>
        <p:nvSpPr>
          <p:cNvPr id="10350" name="Text Box 661"/>
          <p:cNvSpPr txBox="1">
            <a:spLocks noChangeArrowheads="1"/>
          </p:cNvSpPr>
          <p:nvPr/>
        </p:nvSpPr>
        <p:spPr bwMode="auto">
          <a:xfrm>
            <a:off x="1782763" y="5181600"/>
            <a:ext cx="8620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60CFC"/>
                </a:solidFill>
                <a:latin typeface="Franklin Gothic Demi" pitchFamily="34" charset="0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424015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81EC1E-93D8-4174-8409-62082B3366C5}" type="slidenum">
              <a:rPr lang="en-US" smtClean="0"/>
              <a:pPr eaLnBrk="1" hangingPunct="1"/>
              <a:t>13</a:t>
            </a:fld>
            <a:endParaRPr lang="en-US" smtClean="0"/>
          </a:p>
        </p:txBody>
      </p:sp>
      <p:sp>
        <p:nvSpPr>
          <p:cNvPr id="75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olenoid lens captur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arget is immersed in high field solenoid</a:t>
            </a:r>
          </a:p>
          <a:p>
            <a:pPr eaLnBrk="1" hangingPunct="1"/>
            <a:r>
              <a:rPr lang="en-US" dirty="0" smtClean="0"/>
              <a:t>Particles are trapped in </a:t>
            </a:r>
            <a:r>
              <a:rPr lang="en-US" dirty="0" err="1" smtClean="0"/>
              <a:t>Larmor</a:t>
            </a:r>
            <a:r>
              <a:rPr lang="en-US" dirty="0" smtClean="0"/>
              <a:t> orbits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B= 20T -&gt; ~2T </a:t>
            </a: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(15T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1.8T)</a:t>
            </a:r>
            <a:endParaRPr lang="en-US" b="1" dirty="0" smtClean="0">
              <a:solidFill>
                <a:srgbClr val="FF0000"/>
              </a:solidFill>
              <a:sym typeface="Symbol" pitchFamily="18" charset="2"/>
            </a:endParaRP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articles with p</a:t>
            </a:r>
            <a:r>
              <a:rPr lang="en-US" baseline="-25000" dirty="0" smtClean="0">
                <a:sym typeface="Symbol" pitchFamily="18" charset="2"/>
              </a:rPr>
              <a:t> </a:t>
            </a:r>
            <a:r>
              <a:rPr lang="en-US" dirty="0" smtClean="0">
                <a:sym typeface="Symbol" pitchFamily="18" charset="2"/>
              </a:rPr>
              <a:t>&lt; 0.3 </a:t>
            </a:r>
            <a:r>
              <a:rPr lang="en-US" dirty="0" err="1" smtClean="0">
                <a:sym typeface="Symbol" pitchFamily="18" charset="2"/>
              </a:rPr>
              <a:t>B</a:t>
            </a:r>
            <a:r>
              <a:rPr lang="en-US" baseline="-25000" dirty="0" err="1" smtClean="0">
                <a:sym typeface="Symbol" pitchFamily="18" charset="2"/>
              </a:rPr>
              <a:t>sol</a:t>
            </a:r>
            <a:r>
              <a:rPr lang="en-US" dirty="0" err="1" smtClean="0">
                <a:sym typeface="Symbol" pitchFamily="18" charset="2"/>
              </a:rPr>
              <a:t>R</a:t>
            </a:r>
            <a:r>
              <a:rPr lang="en-US" baseline="-25000" dirty="0" err="1" smtClean="0">
                <a:sym typeface="Symbol" pitchFamily="18" charset="2"/>
              </a:rPr>
              <a:t>sol</a:t>
            </a:r>
            <a:r>
              <a:rPr lang="en-US" dirty="0" smtClean="0">
                <a:sym typeface="Symbol" pitchFamily="18" charset="2"/>
              </a:rPr>
              <a:t>/2=0.225GeV/c are trapped</a:t>
            </a:r>
            <a:r>
              <a:rPr lang="en-US" sz="1800" dirty="0" smtClean="0">
                <a:sym typeface="Symbol" pitchFamily="18" charset="2"/>
              </a:rPr>
              <a:t> </a:t>
            </a:r>
          </a:p>
          <a:p>
            <a:pPr lvl="1" eaLnBrk="1" hangingPunct="1"/>
            <a:r>
              <a:rPr lang="el-GR" sz="2400" b="1" dirty="0" smtClean="0">
                <a:sym typeface="Symbol" pitchFamily="18" charset="2"/>
              </a:rPr>
              <a:t>π</a:t>
            </a:r>
            <a:r>
              <a:rPr lang="en-US" sz="2400" b="1" dirty="0" smtClean="0">
                <a:latin typeface="Arial" charset="0"/>
                <a:cs typeface="Arial" charset="0"/>
                <a:sym typeface="Wingdings" pitchFamily="2" charset="2"/>
              </a:rPr>
              <a:t></a:t>
            </a:r>
            <a:r>
              <a:rPr lang="el-GR" sz="2400" b="1" dirty="0" smtClean="0">
                <a:cs typeface="Arial" charset="0"/>
                <a:sym typeface="Symbol" pitchFamily="18" charset="2"/>
              </a:rPr>
              <a:t>μ</a:t>
            </a:r>
          </a:p>
          <a:p>
            <a:pPr lvl="1" eaLnBrk="1" hangingPunct="1"/>
            <a:r>
              <a:rPr lang="en-US" sz="1800" dirty="0" smtClean="0">
                <a:solidFill>
                  <a:srgbClr val="FF3300"/>
                </a:solidFill>
                <a:sym typeface="Symbol" pitchFamily="18" charset="2"/>
              </a:rPr>
              <a:t>Focuses both + and – particles</a:t>
            </a:r>
          </a:p>
          <a:p>
            <a:pPr lvl="1" eaLnBrk="1" hangingPunct="1"/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Drift, Bunch and phase-energy rotation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6138863"/>
            <a:ext cx="5021263" cy="465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8"/>
          <a:stretch>
            <a:fillRect/>
          </a:stretch>
        </p:blipFill>
        <p:spPr bwMode="auto">
          <a:xfrm>
            <a:off x="4984750" y="4248150"/>
            <a:ext cx="4159250" cy="186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12295" name="Picture 6" descr="ISStarg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97300"/>
            <a:ext cx="4878388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Line 7"/>
          <p:cNvSpPr>
            <a:spLocks noChangeShapeType="1"/>
          </p:cNvSpPr>
          <p:nvPr/>
        </p:nvSpPr>
        <p:spPr bwMode="auto">
          <a:xfrm flipV="1">
            <a:off x="1289050" y="4856163"/>
            <a:ext cx="3776663" cy="630237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 flipV="1">
            <a:off x="404813" y="5486400"/>
            <a:ext cx="900112" cy="14922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4605338" y="4832350"/>
            <a:ext cx="757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FF"/>
                </a:solidFill>
                <a:latin typeface="Symbol" pitchFamily="18" charset="2"/>
              </a:rPr>
              <a:t>p</a:t>
            </a:r>
            <a:r>
              <a:rPr lang="en-US" b="1">
                <a:solidFill>
                  <a:srgbClr val="9900FF"/>
                </a:solidFill>
                <a:latin typeface="Symbol" pitchFamily="18" charset="2"/>
                <a:sym typeface="Symbol" pitchFamily="18" charset="2"/>
              </a:rPr>
              <a:t>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38DD46-B243-4690-8702-5A4098B1806A}" type="slidenum">
              <a:rPr lang="en-US" smtClean="0"/>
              <a:pPr eaLnBrk="1" hangingPunct="1"/>
              <a:t>14</a:t>
            </a:fld>
            <a:endParaRPr lang="en-US" smtClean="0"/>
          </a:p>
        </p:txBody>
      </p:sp>
      <p:sp>
        <p:nvSpPr>
          <p:cNvPr id="75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High-frequency Buncher and </a:t>
            </a:r>
            <a:r>
              <a:rPr lang="el-GR" smtClean="0"/>
              <a:t>φ</a:t>
            </a:r>
            <a:r>
              <a:rPr lang="en-US" smtClean="0"/>
              <a:t>-E Rotator</a:t>
            </a:r>
            <a:endParaRPr lang="el-GR" smtClean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00100"/>
            <a:ext cx="7772400" cy="1979613"/>
          </a:xfrm>
        </p:spPr>
        <p:txBody>
          <a:bodyPr/>
          <a:lstStyle/>
          <a:p>
            <a:pPr eaLnBrk="1" hangingPunct="1"/>
            <a:r>
              <a:rPr lang="en-US" sz="2000" dirty="0" smtClean="0"/>
              <a:t>Drift  (</a:t>
            </a:r>
            <a:r>
              <a:rPr lang="el-GR" sz="2000" dirty="0" smtClean="0"/>
              <a:t>π</a:t>
            </a:r>
            <a:r>
              <a:rPr lang="el-GR" sz="2000" dirty="0" smtClean="0">
                <a:latin typeface="Arial" charset="0"/>
                <a:cs typeface="Arial" charset="0"/>
              </a:rPr>
              <a:t>→</a:t>
            </a:r>
            <a:r>
              <a:rPr lang="el-GR" sz="2000" dirty="0" smtClean="0">
                <a:cs typeface="Arial" charset="0"/>
              </a:rPr>
              <a:t>μ</a:t>
            </a:r>
            <a:r>
              <a:rPr lang="en-US" sz="2000" dirty="0" smtClean="0">
                <a:cs typeface="Arial" charset="0"/>
              </a:rPr>
              <a:t>)</a:t>
            </a:r>
            <a:endParaRPr lang="el-GR" sz="2000" dirty="0" smtClean="0">
              <a:cs typeface="Arial" charset="0"/>
            </a:endParaRPr>
          </a:p>
          <a:p>
            <a:pPr eaLnBrk="1" hangingPunct="1"/>
            <a:r>
              <a:rPr lang="en-US" sz="2000" dirty="0" smtClean="0"/>
              <a:t>“Adiabatically” bunch beam first </a:t>
            </a:r>
            <a:r>
              <a:rPr lang="en-US" sz="1600" dirty="0" smtClean="0">
                <a:solidFill>
                  <a:srgbClr val="9933FF"/>
                </a:solidFill>
              </a:rPr>
              <a:t>(weak 320 to 240 MHz </a:t>
            </a:r>
            <a:r>
              <a:rPr lang="en-US" sz="1600" dirty="0" err="1" smtClean="0">
                <a:solidFill>
                  <a:srgbClr val="9933FF"/>
                </a:solidFill>
              </a:rPr>
              <a:t>rf</a:t>
            </a:r>
            <a:r>
              <a:rPr lang="en-US" sz="1600" dirty="0" smtClean="0">
                <a:solidFill>
                  <a:srgbClr val="9933FF"/>
                </a:solidFill>
              </a:rPr>
              <a:t>) </a:t>
            </a:r>
          </a:p>
          <a:p>
            <a:pPr eaLnBrk="1" hangingPunct="1"/>
            <a:r>
              <a:rPr lang="el-GR" sz="2000" dirty="0" smtClean="0"/>
              <a:t>Φ</a:t>
            </a:r>
            <a:r>
              <a:rPr lang="en-US" sz="2000" dirty="0" smtClean="0"/>
              <a:t>-E rotate bunches – align bunches to ~equal energies</a:t>
            </a:r>
          </a:p>
          <a:p>
            <a:pPr lvl="1" eaLnBrk="1" hangingPunct="1"/>
            <a:r>
              <a:rPr lang="en-US" sz="1800" dirty="0" smtClean="0"/>
              <a:t>240to 202 MHz, </a:t>
            </a:r>
            <a:r>
              <a:rPr lang="en-US" sz="1800" dirty="0" smtClean="0">
                <a:latin typeface="+mj-lt"/>
              </a:rPr>
              <a:t>15MV/m</a:t>
            </a:r>
            <a:r>
              <a:rPr lang="en-US" sz="1800" dirty="0" smtClean="0"/>
              <a:t> </a:t>
            </a:r>
          </a:p>
          <a:p>
            <a:pPr eaLnBrk="1" hangingPunct="1"/>
            <a:r>
              <a:rPr lang="en-US" sz="2000" dirty="0" smtClean="0"/>
              <a:t>Cool beam</a:t>
            </a: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9900"/>
                </a:solidFill>
              </a:rPr>
              <a:t>201.25MHz</a:t>
            </a:r>
          </a:p>
          <a:p>
            <a:pPr eaLnBrk="1" hangingPunct="1"/>
            <a:r>
              <a:rPr lang="en-US" sz="2000" dirty="0"/>
              <a:t>Captures both </a:t>
            </a:r>
            <a:r>
              <a:rPr lang="el-GR" sz="2000" b="0" dirty="0">
                <a:solidFill>
                  <a:srgbClr val="FF3300"/>
                </a:solidFill>
              </a:rPr>
              <a:t>μ</a:t>
            </a:r>
            <a:r>
              <a:rPr lang="en-US" sz="2000" b="0" baseline="30000" dirty="0">
                <a:solidFill>
                  <a:srgbClr val="FF3300"/>
                </a:solidFill>
              </a:rPr>
              <a:t>+ </a:t>
            </a:r>
            <a:r>
              <a:rPr lang="en-US" sz="2000" b="0" dirty="0">
                <a:solidFill>
                  <a:srgbClr val="FF3300"/>
                </a:solidFill>
              </a:rPr>
              <a:t>and </a:t>
            </a:r>
            <a:r>
              <a:rPr lang="el-GR" sz="2000" b="0" dirty="0">
                <a:solidFill>
                  <a:srgbClr val="3333FF"/>
                </a:solidFill>
              </a:rPr>
              <a:t>μ</a:t>
            </a:r>
            <a:r>
              <a:rPr lang="en-US" sz="2000" b="0" baseline="30000" dirty="0">
                <a:solidFill>
                  <a:srgbClr val="3333FF"/>
                </a:solidFill>
              </a:rPr>
              <a:t>-</a:t>
            </a:r>
          </a:p>
          <a:p>
            <a:pPr lvl="1" eaLnBrk="1" hangingPunct="1"/>
            <a:r>
              <a:rPr lang="en-US" sz="1800" b="1" dirty="0">
                <a:solidFill>
                  <a:srgbClr val="3333FF"/>
                </a:solidFill>
              </a:rPr>
              <a:t>born from same proton bunch</a:t>
            </a:r>
          </a:p>
          <a:p>
            <a:pPr eaLnBrk="1" hangingPunct="1">
              <a:buNone/>
            </a:pPr>
            <a:endParaRPr lang="en-US" sz="2000" baseline="-25000" dirty="0"/>
          </a:p>
          <a:p>
            <a:pPr eaLnBrk="1" hangingPunct="1"/>
            <a:endParaRPr lang="el-GR" sz="1600" dirty="0" smtClean="0"/>
          </a:p>
        </p:txBody>
      </p:sp>
      <p:grpSp>
        <p:nvGrpSpPr>
          <p:cNvPr id="13317" name="Group 4"/>
          <p:cNvGrpSpPr>
            <a:grpSpLocks noChangeAspect="1"/>
          </p:cNvGrpSpPr>
          <p:nvPr/>
        </p:nvGrpSpPr>
        <p:grpSpPr bwMode="auto">
          <a:xfrm>
            <a:off x="690563" y="3469887"/>
            <a:ext cx="8453437" cy="1566863"/>
            <a:chOff x="4344" y="8640"/>
            <a:chExt cx="9360" cy="1734"/>
          </a:xfrm>
        </p:grpSpPr>
        <p:sp>
          <p:nvSpPr>
            <p:cNvPr id="13321" name="AutoShape 5"/>
            <p:cNvSpPr>
              <a:spLocks noChangeAspect="1" noChangeArrowheads="1"/>
            </p:cNvSpPr>
            <p:nvPr/>
          </p:nvSpPr>
          <p:spPr bwMode="auto">
            <a:xfrm>
              <a:off x="4344" y="8640"/>
              <a:ext cx="9360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Text Box 6"/>
            <p:cNvSpPr txBox="1">
              <a:spLocks noChangeArrowheads="1"/>
            </p:cNvSpPr>
            <p:nvPr/>
          </p:nvSpPr>
          <p:spPr bwMode="auto">
            <a:xfrm>
              <a:off x="5087" y="10002"/>
              <a:ext cx="743" cy="3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10 m</a:t>
              </a:r>
              <a:endParaRPr lang="en-US" sz="1200"/>
            </a:p>
          </p:txBody>
        </p:sp>
        <p:sp>
          <p:nvSpPr>
            <p:cNvPr id="13323" name="Text Box 7"/>
            <p:cNvSpPr txBox="1">
              <a:spLocks noChangeArrowheads="1"/>
            </p:cNvSpPr>
            <p:nvPr/>
          </p:nvSpPr>
          <p:spPr bwMode="auto">
            <a:xfrm>
              <a:off x="6574" y="10002"/>
              <a:ext cx="1115" cy="3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50 m</a:t>
              </a:r>
              <a:endParaRPr lang="en-US" sz="1200"/>
            </a:p>
          </p:txBody>
        </p:sp>
        <p:sp>
          <p:nvSpPr>
            <p:cNvPr id="13324" name="Text Box 8"/>
            <p:cNvSpPr txBox="1">
              <a:spLocks noChangeArrowheads="1"/>
            </p:cNvSpPr>
            <p:nvPr/>
          </p:nvSpPr>
          <p:spPr bwMode="auto">
            <a:xfrm>
              <a:off x="4716" y="9383"/>
              <a:ext cx="495" cy="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Arial Narrow" pitchFamily="34" charset="0"/>
                  <a:ea typeface="MS Mincho" pitchFamily="49" charset="-128"/>
                </a:rPr>
                <a:t>FE Target</a:t>
              </a:r>
              <a:endParaRPr lang="en-US" sz="1200"/>
            </a:p>
          </p:txBody>
        </p:sp>
        <p:sp>
          <p:nvSpPr>
            <p:cNvPr id="13325" name="Text Box 9"/>
            <p:cNvSpPr txBox="1">
              <a:spLocks noChangeArrowheads="1"/>
            </p:cNvSpPr>
            <p:nvPr/>
          </p:nvSpPr>
          <p:spPr bwMode="auto">
            <a:xfrm>
              <a:off x="5087" y="9631"/>
              <a:ext cx="867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800" b="1">
                  <a:latin typeface="Arial Narrow" pitchFamily="34" charset="0"/>
                  <a:ea typeface="MS Mincho" pitchFamily="49" charset="-128"/>
                </a:rPr>
                <a:t>Solenoid</a:t>
              </a:r>
              <a:endParaRPr lang="en-US"/>
            </a:p>
          </p:txBody>
        </p:sp>
        <p:sp>
          <p:nvSpPr>
            <p:cNvPr id="13326" name="AutoShape 10"/>
            <p:cNvSpPr>
              <a:spLocks noChangeArrowheads="1"/>
            </p:cNvSpPr>
            <p:nvPr/>
          </p:nvSpPr>
          <p:spPr bwMode="auto">
            <a:xfrm>
              <a:off x="4716" y="9012"/>
              <a:ext cx="371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11"/>
            <p:cNvSpPr>
              <a:spLocks noChangeShapeType="1"/>
            </p:cNvSpPr>
            <p:nvPr/>
          </p:nvSpPr>
          <p:spPr bwMode="auto">
            <a:xfrm>
              <a:off x="4344" y="9000"/>
              <a:ext cx="372" cy="13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Rectangle 12"/>
            <p:cNvSpPr>
              <a:spLocks noChangeArrowheads="1"/>
            </p:cNvSpPr>
            <p:nvPr/>
          </p:nvSpPr>
          <p:spPr bwMode="auto">
            <a:xfrm rot="1196606">
              <a:off x="4719" y="9114"/>
              <a:ext cx="248" cy="1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AutoShape 13"/>
            <p:cNvSpPr>
              <a:spLocks noChangeArrowheads="1"/>
            </p:cNvSpPr>
            <p:nvPr/>
          </p:nvSpPr>
          <p:spPr bwMode="auto">
            <a:xfrm>
              <a:off x="4963" y="9012"/>
              <a:ext cx="124" cy="371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AutoShape 14"/>
            <p:cNvSpPr>
              <a:spLocks noChangeArrowheads="1"/>
            </p:cNvSpPr>
            <p:nvPr/>
          </p:nvSpPr>
          <p:spPr bwMode="auto">
            <a:xfrm>
              <a:off x="5707" y="8764"/>
              <a:ext cx="123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5"/>
            <p:cNvSpPr>
              <a:spLocks/>
            </p:cNvSpPr>
            <p:nvPr/>
          </p:nvSpPr>
          <p:spPr bwMode="auto">
            <a:xfrm>
              <a:off x="5087" y="8764"/>
              <a:ext cx="620" cy="268"/>
            </a:xfrm>
            <a:custGeom>
              <a:avLst/>
              <a:gdLst>
                <a:gd name="T0" fmla="*/ 0 w 720"/>
                <a:gd name="T1" fmla="*/ 1 h 390"/>
                <a:gd name="T2" fmla="*/ 9 w 720"/>
                <a:gd name="T3" fmla="*/ 1 h 390"/>
                <a:gd name="T4" fmla="*/ 28 w 720"/>
                <a:gd name="T5" fmla="*/ 1 h 390"/>
                <a:gd name="T6" fmla="*/ 37 w 720"/>
                <a:gd name="T7" fmla="*/ 0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20" h="390">
                  <a:moveTo>
                    <a:pt x="0" y="360"/>
                  </a:moveTo>
                  <a:cubicBezTo>
                    <a:pt x="45" y="375"/>
                    <a:pt x="90" y="390"/>
                    <a:pt x="180" y="360"/>
                  </a:cubicBezTo>
                  <a:cubicBezTo>
                    <a:pt x="270" y="330"/>
                    <a:pt x="450" y="240"/>
                    <a:pt x="540" y="180"/>
                  </a:cubicBezTo>
                  <a:cubicBezTo>
                    <a:pt x="630" y="120"/>
                    <a:pt x="690" y="30"/>
                    <a:pt x="72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16"/>
            <p:cNvSpPr>
              <a:spLocks/>
            </p:cNvSpPr>
            <p:nvPr/>
          </p:nvSpPr>
          <p:spPr bwMode="auto">
            <a:xfrm>
              <a:off x="5087" y="9342"/>
              <a:ext cx="620" cy="289"/>
            </a:xfrm>
            <a:custGeom>
              <a:avLst/>
              <a:gdLst>
                <a:gd name="T0" fmla="*/ 0 w 720"/>
                <a:gd name="T1" fmla="*/ 1 h 420"/>
                <a:gd name="T2" fmla="*/ 19 w 720"/>
                <a:gd name="T3" fmla="*/ 1 h 420"/>
                <a:gd name="T4" fmla="*/ 37 w 720"/>
                <a:gd name="T5" fmla="*/ 1 h 4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0" h="420">
                  <a:moveTo>
                    <a:pt x="0" y="60"/>
                  </a:moveTo>
                  <a:cubicBezTo>
                    <a:pt x="120" y="30"/>
                    <a:pt x="240" y="0"/>
                    <a:pt x="360" y="60"/>
                  </a:cubicBezTo>
                  <a:cubicBezTo>
                    <a:pt x="480" y="120"/>
                    <a:pt x="600" y="270"/>
                    <a:pt x="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AutoShape 17"/>
            <p:cNvSpPr>
              <a:spLocks noChangeArrowheads="1"/>
            </p:cNvSpPr>
            <p:nvPr/>
          </p:nvSpPr>
          <p:spPr bwMode="auto">
            <a:xfrm>
              <a:off x="8308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18"/>
            <p:cNvSpPr>
              <a:spLocks noChangeShapeType="1"/>
            </p:cNvSpPr>
            <p:nvPr/>
          </p:nvSpPr>
          <p:spPr bwMode="auto">
            <a:xfrm>
              <a:off x="5830" y="8764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19"/>
            <p:cNvSpPr>
              <a:spLocks noChangeShapeType="1"/>
            </p:cNvSpPr>
            <p:nvPr/>
          </p:nvSpPr>
          <p:spPr bwMode="auto">
            <a:xfrm>
              <a:off x="5830" y="9631"/>
              <a:ext cx="32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20"/>
            <p:cNvSpPr>
              <a:spLocks noChangeShapeType="1"/>
            </p:cNvSpPr>
            <p:nvPr/>
          </p:nvSpPr>
          <p:spPr bwMode="auto">
            <a:xfrm>
              <a:off x="5087" y="9507"/>
              <a:ext cx="1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1"/>
            <p:cNvSpPr>
              <a:spLocks noChangeShapeType="1"/>
            </p:cNvSpPr>
            <p:nvPr/>
          </p:nvSpPr>
          <p:spPr bwMode="auto">
            <a:xfrm>
              <a:off x="5707" y="9755"/>
              <a:ext cx="0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22"/>
            <p:cNvSpPr>
              <a:spLocks noChangeShapeType="1"/>
            </p:cNvSpPr>
            <p:nvPr/>
          </p:nvSpPr>
          <p:spPr bwMode="auto">
            <a:xfrm>
              <a:off x="8308" y="9755"/>
              <a:ext cx="1" cy="3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23"/>
            <p:cNvSpPr>
              <a:spLocks noChangeShapeType="1"/>
            </p:cNvSpPr>
            <p:nvPr/>
          </p:nvSpPr>
          <p:spPr bwMode="auto">
            <a:xfrm>
              <a:off x="4716" y="9507"/>
              <a:ext cx="0" cy="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Text Box 24"/>
            <p:cNvSpPr txBox="1">
              <a:spLocks noChangeArrowheads="1"/>
            </p:cNvSpPr>
            <p:nvPr/>
          </p:nvSpPr>
          <p:spPr bwMode="auto">
            <a:xfrm>
              <a:off x="6202" y="9631"/>
              <a:ext cx="198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Drift</a:t>
              </a:r>
              <a:endParaRPr lang="en-US" sz="1400"/>
            </a:p>
          </p:txBody>
        </p:sp>
        <p:sp>
          <p:nvSpPr>
            <p:cNvPr id="13341" name="Line 25"/>
            <p:cNvSpPr>
              <a:spLocks noChangeShapeType="1"/>
            </p:cNvSpPr>
            <p:nvPr/>
          </p:nvSpPr>
          <p:spPr bwMode="auto">
            <a:xfrm>
              <a:off x="5707" y="10002"/>
              <a:ext cx="260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26"/>
            <p:cNvSpPr>
              <a:spLocks noChangeShapeType="1"/>
            </p:cNvSpPr>
            <p:nvPr/>
          </p:nvSpPr>
          <p:spPr bwMode="auto">
            <a:xfrm>
              <a:off x="5087" y="10002"/>
              <a:ext cx="6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27"/>
            <p:cNvSpPr>
              <a:spLocks noChangeShapeType="1"/>
            </p:cNvSpPr>
            <p:nvPr/>
          </p:nvSpPr>
          <p:spPr bwMode="auto">
            <a:xfrm>
              <a:off x="9051" y="9631"/>
              <a:ext cx="408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28"/>
            <p:cNvSpPr>
              <a:spLocks noChangeShapeType="1"/>
            </p:cNvSpPr>
            <p:nvPr/>
          </p:nvSpPr>
          <p:spPr bwMode="auto">
            <a:xfrm>
              <a:off x="9051" y="8764"/>
              <a:ext cx="42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utoShape 29"/>
            <p:cNvSpPr>
              <a:spLocks noChangeArrowheads="1"/>
            </p:cNvSpPr>
            <p:nvPr/>
          </p:nvSpPr>
          <p:spPr bwMode="auto">
            <a:xfrm>
              <a:off x="9547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AutoShape 30"/>
            <p:cNvSpPr>
              <a:spLocks noChangeArrowheads="1"/>
            </p:cNvSpPr>
            <p:nvPr/>
          </p:nvSpPr>
          <p:spPr bwMode="auto">
            <a:xfrm>
              <a:off x="1090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AutoShape 31"/>
            <p:cNvSpPr>
              <a:spLocks noChangeArrowheads="1"/>
            </p:cNvSpPr>
            <p:nvPr/>
          </p:nvSpPr>
          <p:spPr bwMode="auto">
            <a:xfrm>
              <a:off x="13139" y="8764"/>
              <a:ext cx="124" cy="867"/>
            </a:xfrm>
            <a:prstGeom prst="flowChartMagneticDrum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Text Box 32"/>
            <p:cNvSpPr txBox="1">
              <a:spLocks noChangeArrowheads="1"/>
            </p:cNvSpPr>
            <p:nvPr/>
          </p:nvSpPr>
          <p:spPr bwMode="auto">
            <a:xfrm>
              <a:off x="8184" y="9631"/>
              <a:ext cx="1363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Buncher</a:t>
              </a:r>
              <a:endParaRPr lang="en-US" sz="1400"/>
            </a:p>
          </p:txBody>
        </p:sp>
        <p:sp>
          <p:nvSpPr>
            <p:cNvPr id="13349" name="Text Box 33"/>
            <p:cNvSpPr txBox="1">
              <a:spLocks noChangeArrowheads="1"/>
            </p:cNvSpPr>
            <p:nvPr/>
          </p:nvSpPr>
          <p:spPr bwMode="auto">
            <a:xfrm>
              <a:off x="9547" y="9631"/>
              <a:ext cx="136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Rotator</a:t>
              </a:r>
              <a:endParaRPr lang="en-US" sz="1400"/>
            </a:p>
          </p:txBody>
        </p:sp>
        <p:sp>
          <p:nvSpPr>
            <p:cNvPr id="13350" name="Text Box 34"/>
            <p:cNvSpPr txBox="1">
              <a:spLocks noChangeArrowheads="1"/>
            </p:cNvSpPr>
            <p:nvPr/>
          </p:nvSpPr>
          <p:spPr bwMode="auto">
            <a:xfrm>
              <a:off x="11405" y="9631"/>
              <a:ext cx="1362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 b="1">
                  <a:ea typeface="MS Mincho" pitchFamily="49" charset="-128"/>
                </a:rPr>
                <a:t>Cooler</a:t>
              </a:r>
              <a:endParaRPr lang="en-US" sz="1400"/>
            </a:p>
          </p:txBody>
        </p:sp>
        <p:sp>
          <p:nvSpPr>
            <p:cNvPr id="13351" name="Text Box 35"/>
            <p:cNvSpPr txBox="1">
              <a:spLocks noChangeArrowheads="1"/>
            </p:cNvSpPr>
            <p:nvPr/>
          </p:nvSpPr>
          <p:spPr bwMode="auto">
            <a:xfrm>
              <a:off x="830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~30m</a:t>
              </a:r>
              <a:endParaRPr lang="en-US" sz="1200"/>
            </a:p>
          </p:txBody>
        </p:sp>
        <p:sp>
          <p:nvSpPr>
            <p:cNvPr id="13352" name="Text Box 36"/>
            <p:cNvSpPr txBox="1">
              <a:spLocks noChangeArrowheads="1"/>
            </p:cNvSpPr>
            <p:nvPr/>
          </p:nvSpPr>
          <p:spPr bwMode="auto">
            <a:xfrm>
              <a:off x="974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200" b="1">
                  <a:latin typeface="Times New Roman" pitchFamily="18" charset="0"/>
                  <a:ea typeface="MS Mincho" pitchFamily="49" charset="-128"/>
                </a:rPr>
                <a:t>36m</a:t>
              </a:r>
              <a:endParaRPr lang="en-US" sz="1200"/>
            </a:p>
          </p:txBody>
        </p:sp>
        <p:sp>
          <p:nvSpPr>
            <p:cNvPr id="13353" name="Text Box 37"/>
            <p:cNvSpPr txBox="1">
              <a:spLocks noChangeArrowheads="1"/>
            </p:cNvSpPr>
            <p:nvPr/>
          </p:nvSpPr>
          <p:spPr bwMode="auto">
            <a:xfrm>
              <a:off x="11544" y="10080"/>
              <a:ext cx="1115" cy="2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3094" tIns="31547" rIns="63094" bIns="31547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ja-JP" sz="1400">
                  <a:latin typeface="Times New Roman" pitchFamily="18" charset="0"/>
                  <a:ea typeface="MS Mincho" pitchFamily="49" charset="-128"/>
                </a:rPr>
                <a:t>~</a:t>
              </a:r>
              <a:r>
                <a:rPr lang="en-US" altLang="ja-JP" sz="1400" b="1">
                  <a:latin typeface="Times New Roman" pitchFamily="18" charset="0"/>
                  <a:ea typeface="MS Mincho" pitchFamily="49" charset="-128"/>
                </a:rPr>
                <a:t>80 </a:t>
              </a:r>
              <a:r>
                <a:rPr lang="en-US" altLang="ja-JP" sz="900" b="1">
                  <a:latin typeface="Times New Roman" pitchFamily="18" charset="0"/>
                  <a:ea typeface="MS Mincho" pitchFamily="49" charset="-128"/>
                </a:rPr>
                <a:t>m</a:t>
              </a:r>
              <a:endParaRPr lang="en-US"/>
            </a:p>
          </p:txBody>
        </p:sp>
        <p:sp>
          <p:nvSpPr>
            <p:cNvPr id="13354" name="Text Box 38"/>
            <p:cNvSpPr txBox="1">
              <a:spLocks noChangeArrowheads="1"/>
            </p:cNvSpPr>
            <p:nvPr/>
          </p:nvSpPr>
          <p:spPr bwMode="auto">
            <a:xfrm>
              <a:off x="4344" y="8640"/>
              <a:ext cx="1079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sz="1600" b="1">
                  <a:solidFill>
                    <a:srgbClr val="0000FF"/>
                  </a:solidFill>
                  <a:ea typeface="MS Mincho" pitchFamily="49" charset="-128"/>
                </a:rPr>
                <a:t>p</a:t>
              </a:r>
              <a:endParaRPr lang="en-US" sz="1600"/>
            </a:p>
          </p:txBody>
        </p:sp>
        <p:sp>
          <p:nvSpPr>
            <p:cNvPr id="13355" name="Text Box 39"/>
            <p:cNvSpPr txBox="1">
              <a:spLocks noChangeArrowheads="1"/>
            </p:cNvSpPr>
            <p:nvPr/>
          </p:nvSpPr>
          <p:spPr bwMode="auto">
            <a:xfrm>
              <a:off x="5965" y="9000"/>
              <a:ext cx="1439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/>
              <a:r>
                <a:rPr lang="en-US" altLang="ja-JP" b="1">
                  <a:solidFill>
                    <a:srgbClr val="6600CC"/>
                  </a:solidFill>
                  <a:ea typeface="MS Mincho" pitchFamily="49" charset="-128"/>
                </a:rPr>
                <a:t>π</a:t>
              </a:r>
              <a:r>
                <a:rPr lang="en-US" altLang="ja-JP" b="1">
                  <a:solidFill>
                    <a:srgbClr val="D60093"/>
                  </a:solidFill>
                  <a:ea typeface="MS Mincho" pitchFamily="49" charset="-128"/>
                </a:rPr>
                <a:t>→μ</a:t>
              </a:r>
              <a:endParaRPr lang="en-US"/>
            </a:p>
          </p:txBody>
        </p:sp>
        <p:sp>
          <p:nvSpPr>
            <p:cNvPr id="13356" name="Line 40"/>
            <p:cNvSpPr>
              <a:spLocks noChangeShapeType="1"/>
            </p:cNvSpPr>
            <p:nvPr/>
          </p:nvSpPr>
          <p:spPr bwMode="auto">
            <a:xfrm>
              <a:off x="7224" y="9242"/>
              <a:ext cx="4320" cy="1"/>
            </a:xfrm>
            <a:prstGeom prst="line">
              <a:avLst/>
            </a:prstGeom>
            <a:noFill/>
            <a:ln w="9525">
              <a:solidFill>
                <a:srgbClr val="D60093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Line 41"/>
            <p:cNvSpPr>
              <a:spLocks noChangeShapeType="1"/>
            </p:cNvSpPr>
            <p:nvPr/>
          </p:nvSpPr>
          <p:spPr bwMode="auto">
            <a:xfrm>
              <a:off x="4946" y="9199"/>
              <a:ext cx="989" cy="43"/>
            </a:xfrm>
            <a:prstGeom prst="line">
              <a:avLst/>
            </a:prstGeom>
            <a:noFill/>
            <a:ln w="9525">
              <a:solidFill>
                <a:srgbClr val="6600CC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18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18"/>
          <a:stretch>
            <a:fillRect/>
          </a:stretch>
        </p:blipFill>
        <p:spPr bwMode="auto">
          <a:xfrm>
            <a:off x="1268413" y="4687888"/>
            <a:ext cx="6407150" cy="186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13319" name="Picture 43" descr="celmodif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4" t="6252" r="7144"/>
          <a:stretch>
            <a:fillRect/>
          </a:stretch>
        </p:blipFill>
        <p:spPr bwMode="auto">
          <a:xfrm>
            <a:off x="4941874" y="2452300"/>
            <a:ext cx="1974850" cy="101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724" y="2255449"/>
            <a:ext cx="2136775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Beam at end of </a:t>
            </a:r>
            <a:r>
              <a:rPr lang="el-GR" dirty="0" smtClean="0"/>
              <a:t>μ</a:t>
            </a:r>
            <a:r>
              <a:rPr lang="en-US" dirty="0" smtClean="0"/>
              <a:t> Source</a:t>
            </a:r>
            <a:endParaRPr lang="en-US" dirty="0"/>
          </a:p>
        </p:txBody>
      </p:sp>
      <p:pic>
        <p:nvPicPr>
          <p:cNvPr id="16387" name="Content Placeholder 7" descr="aftercool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706938" y="1054100"/>
            <a:ext cx="3810000" cy="2949575"/>
          </a:xfrm>
        </p:spPr>
      </p:pic>
      <p:pic>
        <p:nvPicPr>
          <p:cNvPr id="16388" name="Content Placeholder 13" descr="emittances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49275" y="3898900"/>
            <a:ext cx="3810000" cy="2543175"/>
          </a:xfrm>
        </p:spPr>
      </p:pic>
      <p:sp>
        <p:nvSpPr>
          <p:cNvPr id="1638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E023E57-43F0-4DBE-9757-3DC3EF71FFC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5082639" y="2541319"/>
            <a:ext cx="1390897" cy="638300"/>
          </a:xfrm>
          <a:prstGeom prst="rect">
            <a:avLst/>
          </a:prstGeom>
          <a:noFill/>
          <a:ln w="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Chart 9"/>
          <p:cNvGraphicFramePr/>
          <p:nvPr/>
        </p:nvGraphicFramePr>
        <p:xfrm>
          <a:off x="3601968" y="3866216"/>
          <a:ext cx="4945674" cy="26656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392" name="TextBox 10"/>
          <p:cNvSpPr txBox="1">
            <a:spLocks noChangeArrowheads="1"/>
          </p:cNvSpPr>
          <p:nvPr/>
        </p:nvSpPr>
        <p:spPr bwMode="auto">
          <a:xfrm>
            <a:off x="4386263" y="3762375"/>
            <a:ext cx="298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6393" name="TextBox 12"/>
          <p:cNvSpPr txBox="1">
            <a:spLocks noChangeArrowheads="1"/>
          </p:cNvSpPr>
          <p:nvPr/>
        </p:nvSpPr>
        <p:spPr bwMode="auto">
          <a:xfrm>
            <a:off x="4127988" y="843696"/>
            <a:ext cx="11668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800 </a:t>
            </a:r>
            <a:r>
              <a:rPr lang="en-US" dirty="0" err="1"/>
              <a:t>MeV</a:t>
            </a:r>
            <a:r>
              <a:rPr lang="en-US" dirty="0"/>
              <a:t>/c</a:t>
            </a:r>
          </a:p>
        </p:txBody>
      </p:sp>
      <p:sp>
        <p:nvSpPr>
          <p:cNvPr id="16394" name="TextBox 14"/>
          <p:cNvSpPr txBox="1">
            <a:spLocks noChangeArrowheads="1"/>
          </p:cNvSpPr>
          <p:nvPr/>
        </p:nvSpPr>
        <p:spPr bwMode="auto">
          <a:xfrm>
            <a:off x="1692259" y="4383088"/>
            <a:ext cx="6270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8000"/>
                </a:solidFill>
                <a:latin typeface="Times New Roman" pitchFamily="16" charset="0"/>
                <a:cs typeface="Times New Roman" pitchFamily="16" charset="0"/>
              </a:rPr>
              <a:t>ε</a:t>
            </a:r>
            <a:r>
              <a:rPr lang="en-US" b="1" baseline="-25000" dirty="0">
                <a:solidFill>
                  <a:srgbClr val="008000"/>
                </a:solidFill>
                <a:latin typeface="Times New Roman" pitchFamily="16" charset="0"/>
                <a:cs typeface="Times New Roman" pitchFamily="16" charset="0"/>
              </a:rPr>
              <a:t>L</a:t>
            </a:r>
            <a:r>
              <a:rPr lang="en-US" b="1" dirty="0">
                <a:solidFill>
                  <a:srgbClr val="008000"/>
                </a:solidFill>
                <a:latin typeface="Times New Roman" pitchFamily="16" charset="0"/>
                <a:cs typeface="Times New Roman" pitchFamily="16" charset="0"/>
              </a:rPr>
              <a:t>/10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16395" name="TextBox 15"/>
          <p:cNvSpPr txBox="1">
            <a:spLocks noChangeArrowheads="1"/>
          </p:cNvSpPr>
          <p:nvPr/>
        </p:nvSpPr>
        <p:spPr bwMode="auto">
          <a:xfrm>
            <a:off x="1198231" y="5102225"/>
            <a:ext cx="3642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33CC"/>
                </a:solidFill>
                <a:latin typeface="Times New Roman" pitchFamily="16" charset="0"/>
                <a:cs typeface="Times New Roman" pitchFamily="16" charset="0"/>
              </a:rPr>
              <a:t>ε</a:t>
            </a:r>
            <a:r>
              <a:rPr lang="en-US" b="1" baseline="-25000" dirty="0">
                <a:solidFill>
                  <a:srgbClr val="0033CC"/>
                </a:solidFill>
                <a:latin typeface="Times New Roman" pitchFamily="16" charset="0"/>
                <a:cs typeface="Times New Roman" pitchFamily="16" charset="0"/>
              </a:rPr>
              <a:t>T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2" name="Content Placeholder 8"/>
          <p:cNvSpPr txBox="1">
            <a:spLocks/>
          </p:cNvSpPr>
          <p:nvPr/>
        </p:nvSpPr>
        <p:spPr bwMode="auto">
          <a:xfrm>
            <a:off x="280987" y="879475"/>
            <a:ext cx="4105275" cy="291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er bunch train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FontTx/>
              <a:buChar char="•"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n-lt"/>
              </a:rPr>
              <a:t>15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n-lt"/>
                <a:sym typeface="Wingdings" charset="2"/>
              </a:rPr>
              <a:t> 12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+mn-lt"/>
              </a:rPr>
              <a:t> bunches</a:t>
            </a:r>
          </a:p>
          <a:p>
            <a:pPr marL="685800" lvl="1" indent="-228600" algn="l" eaLnBrk="0" hangingPunct="0">
              <a:spcBef>
                <a:spcPct val="20000"/>
              </a:spcBef>
              <a:buClr>
                <a:srgbClr val="0033CC"/>
              </a:buClr>
              <a:buSzPct val="150000"/>
              <a:buFontTx/>
              <a:buChar char="•"/>
              <a:defRPr/>
            </a:pPr>
            <a:r>
              <a:rPr lang="en-US" b="1" kern="0" dirty="0" smtClean="0">
                <a:solidFill>
                  <a:srgbClr val="CC0000"/>
                </a:solidFill>
                <a:latin typeface="+mn-lt"/>
              </a:rPr>
              <a:t>Bunch phase space larger</a:t>
            </a:r>
          </a:p>
          <a:p>
            <a:pPr marL="342900" lvl="0" indent="-342900" algn="l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000" kern="0" dirty="0">
                <a:solidFill>
                  <a:srgbClr val="00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Obtains </a:t>
            </a:r>
            <a:r>
              <a:rPr lang="en-US" sz="2000" b="1" kern="0" dirty="0">
                <a:solidFill>
                  <a:srgbClr val="FF1F1F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~0.1 </a:t>
            </a:r>
            <a:r>
              <a:rPr lang="el-GR" sz="2000" b="1" kern="0" dirty="0">
                <a:solidFill>
                  <a:srgbClr val="FF1F1F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en-US" sz="2000" b="1" kern="0" dirty="0">
                <a:solidFill>
                  <a:srgbClr val="FF1F1F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/p</a:t>
            </a:r>
            <a:r>
              <a:rPr lang="en-US" sz="2000" b="1" kern="0" baseline="-25000" dirty="0">
                <a:solidFill>
                  <a:srgbClr val="FF1F1F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8</a:t>
            </a:r>
            <a:r>
              <a:rPr lang="en-US" sz="2000" kern="0" dirty="0">
                <a:solidFill>
                  <a:srgbClr val="00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b="1" kern="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b="1" kern="0" baseline="-2500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t</a:t>
            </a:r>
            <a:r>
              <a:rPr lang="en-US" b="1" kern="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 &lt; 0.03, A</a:t>
            </a:r>
            <a:r>
              <a:rPr lang="en-US" b="1" kern="0" baseline="-2500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L</a:t>
            </a:r>
            <a:r>
              <a:rPr lang="en-US" b="1" kern="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 &lt;0.2 </a:t>
            </a:r>
          </a:p>
          <a:p>
            <a:pPr marL="742950" lvl="1" indent="-285750" algn="l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§"/>
            </a:pPr>
            <a:r>
              <a:rPr lang="en-US" b="1" kern="0" dirty="0">
                <a:solidFill>
                  <a:srgbClr val="333399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Choose best 12 bunches  </a:t>
            </a:r>
          </a:p>
          <a:p>
            <a:pPr marL="1143000" lvl="2" indent="-228600" algn="l">
              <a:spcBef>
                <a:spcPct val="20000"/>
              </a:spcBef>
              <a:buClr>
                <a:srgbClr val="0033CC"/>
              </a:buClr>
              <a:buSzPct val="150000"/>
              <a:buFontTx/>
              <a:buChar char="•"/>
            </a:pP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 ~0.008 </a:t>
            </a:r>
            <a:r>
              <a:rPr lang="el-GR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/p</a:t>
            </a:r>
            <a:r>
              <a:rPr lang="en-US" sz="1600" b="1" kern="0" baseline="-2500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8</a:t>
            </a: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 per bunch</a:t>
            </a:r>
          </a:p>
          <a:p>
            <a:pPr marL="1143000" lvl="2" indent="-228600" algn="l">
              <a:spcBef>
                <a:spcPct val="20000"/>
              </a:spcBef>
              <a:buClr>
                <a:srgbClr val="0033CC"/>
              </a:buClr>
              <a:buSzPct val="150000"/>
              <a:buFontTx/>
              <a:buChar char="•"/>
            </a:pP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~0.005 </a:t>
            </a:r>
            <a:r>
              <a:rPr lang="el-GR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/p</a:t>
            </a:r>
            <a:r>
              <a:rPr lang="en-US" sz="1600" b="1" kern="0" baseline="-2500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8 </a:t>
            </a:r>
            <a:r>
              <a:rPr lang="en-US" sz="1600" b="1" kern="0" dirty="0">
                <a:solidFill>
                  <a:srgbClr val="CC0000"/>
                </a:solidFill>
                <a:latin typeface="Comic Sans MS"/>
                <a:ea typeface="Arial Unicode MS" pitchFamily="34" charset="-128"/>
                <a:cs typeface="Arial Unicode MS" pitchFamily="34" charset="-128"/>
              </a:rPr>
              <a:t>in acceptance</a:t>
            </a:r>
          </a:p>
          <a:p>
            <a:pPr lvl="2" algn="l" eaLnBrk="0" hangingPunct="0">
              <a:spcBef>
                <a:spcPct val="20000"/>
              </a:spcBef>
              <a:buClr>
                <a:srgbClr val="0033CC"/>
              </a:buClr>
              <a:buSzPct val="150000"/>
              <a:defRPr/>
            </a:pPr>
            <a:endParaRPr lang="en-US" sz="1600" b="1" kern="0" dirty="0">
              <a:solidFill>
                <a:srgbClr val="CC0000"/>
              </a:solidFill>
              <a:latin typeface="+mn-lt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FontTx/>
              <a:buChar char="•"/>
              <a:tabLst/>
              <a:defRPr/>
            </a:pP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4" name="TextBox 1"/>
          <p:cNvSpPr txBox="1"/>
          <p:nvPr/>
        </p:nvSpPr>
        <p:spPr>
          <a:xfrm>
            <a:off x="4317423" y="4644735"/>
            <a:ext cx="363682" cy="374073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b="1" dirty="0" smtClean="0">
                <a:latin typeface="Arial Narrow" pitchFamily="34" charset="0"/>
              </a:rPr>
              <a:t>0.2</a:t>
            </a:r>
            <a:endParaRPr lang="en-US" sz="1400" b="1" dirty="0">
              <a:latin typeface="Arial Narrow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82318" y="4031673"/>
            <a:ext cx="4523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 Narrow" pitchFamily="34" charset="0"/>
              </a:rPr>
              <a:t>0.3</a:t>
            </a:r>
          </a:p>
          <a:p>
            <a:r>
              <a:rPr lang="en-US" sz="1400" b="1" dirty="0" smtClean="0">
                <a:latin typeface="Arial Narrow" pitchFamily="34" charset="0"/>
              </a:rPr>
              <a:t>µ</a:t>
            </a:r>
            <a:r>
              <a:rPr lang="en-US" sz="1400" b="1" baseline="30000" dirty="0" smtClean="0">
                <a:latin typeface="Arial Narrow" pitchFamily="34" charset="0"/>
              </a:rPr>
              <a:t>-</a:t>
            </a:r>
            <a:r>
              <a:rPr lang="en-US" sz="1400" b="1" dirty="0" smtClean="0">
                <a:latin typeface="Arial Narrow" pitchFamily="34" charset="0"/>
              </a:rPr>
              <a:t>/p</a:t>
            </a:r>
            <a:endParaRPr lang="en-US" sz="1400" b="1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005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ling Scenario for 125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Use much of baseline cooling scenarios</a:t>
            </a:r>
          </a:p>
          <a:p>
            <a:pPr lvl="1"/>
            <a:r>
              <a:rPr lang="en-US" sz="2000" dirty="0" smtClean="0"/>
              <a:t>need initial 200/400 </a:t>
            </a:r>
            <a:r>
              <a:rPr lang="en-US" sz="2000" dirty="0" err="1" smtClean="0"/>
              <a:t>Mhz</a:t>
            </a:r>
            <a:r>
              <a:rPr lang="en-US" sz="2000" dirty="0" smtClean="0"/>
              <a:t> cooling sections</a:t>
            </a:r>
          </a:p>
          <a:p>
            <a:pPr lvl="1"/>
            <a:r>
              <a:rPr lang="en-US" sz="2000" dirty="0" smtClean="0"/>
              <a:t>need bunch merge</a:t>
            </a:r>
          </a:p>
          <a:p>
            <a:pPr lvl="1"/>
            <a:r>
              <a:rPr lang="en-US" sz="2000" dirty="0" smtClean="0"/>
              <a:t>and initial </a:t>
            </a:r>
            <a:r>
              <a:rPr lang="en-US" sz="2000" dirty="0" err="1" smtClean="0"/>
              <a:t>recooler</a:t>
            </a:r>
            <a:endParaRPr lang="en-US" sz="2000" dirty="0" smtClean="0"/>
          </a:p>
          <a:p>
            <a:pPr lvl="1"/>
            <a:endParaRPr lang="en-US" sz="2000" dirty="0"/>
          </a:p>
          <a:p>
            <a:r>
              <a:rPr lang="en-US" sz="2400" dirty="0" smtClean="0"/>
              <a:t>Do not need final cooling (high field section)</a:t>
            </a:r>
          </a:p>
          <a:p>
            <a:pPr lvl="1"/>
            <a:r>
              <a:rPr lang="en-US" sz="1800" dirty="0" smtClean="0"/>
              <a:t>final transverse cooling sections for luminosity upgrade</a:t>
            </a:r>
          </a:p>
          <a:p>
            <a:pPr lvl="1"/>
            <a:r>
              <a:rPr lang="en-US" sz="1800" dirty="0" smtClean="0"/>
              <a:t>high-field cooling not  needed (B &lt; ~12T)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618" y="987027"/>
            <a:ext cx="3810000" cy="2545990"/>
          </a:xfrm>
          <a:prstGeom prst="rect">
            <a:avLst/>
          </a:prstGeom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522" y="3274695"/>
            <a:ext cx="3224213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5971309" y="4184073"/>
            <a:ext cx="1205346" cy="1191491"/>
          </a:xfrm>
          <a:prstGeom prst="rect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850966" y="1662546"/>
            <a:ext cx="1420198" cy="1191491"/>
          </a:xfrm>
          <a:prstGeom prst="rect">
            <a:avLst/>
          </a:prstGeom>
          <a:noFill/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/>
          <a:srcRect l="10084" r="3526"/>
          <a:stretch>
            <a:fillRect/>
          </a:stretch>
        </p:blipFill>
        <p:spPr bwMode="auto">
          <a:xfrm rot="16200000">
            <a:off x="3887692" y="3902644"/>
            <a:ext cx="1992070" cy="1391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 bwMode="auto">
          <a:xfrm>
            <a:off x="3796145" y="2660073"/>
            <a:ext cx="2175164" cy="1884218"/>
          </a:xfrm>
          <a:prstGeom prst="straightConnector1">
            <a:avLst/>
          </a:prstGeom>
          <a:solidFill>
            <a:schemeClr val="accent1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796145" y="2660073"/>
            <a:ext cx="2175164" cy="1884218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 bwMode="auto">
          <a:xfrm>
            <a:off x="7065819" y="3713018"/>
            <a:ext cx="156556" cy="96982"/>
          </a:xfrm>
          <a:prstGeom prst="rect">
            <a:avLst/>
          </a:prstGeom>
          <a:solidFill>
            <a:schemeClr val="bg1"/>
          </a:solidFill>
          <a:ln w="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" name="Picture 12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96145" y="5918201"/>
            <a:ext cx="2688936" cy="8000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173023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- scenar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mall longitudinal </a:t>
            </a:r>
            <a:r>
              <a:rPr lang="en-US" dirty="0" err="1" smtClean="0"/>
              <a:t>emittance</a:t>
            </a:r>
            <a:r>
              <a:rPr lang="en-US" dirty="0" smtClean="0"/>
              <a:t> can make acceleration much easier </a:t>
            </a:r>
            <a:r>
              <a:rPr lang="en-US" sz="2000" dirty="0" smtClean="0"/>
              <a:t>(S. Berg)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higher-frequency </a:t>
            </a:r>
            <a:r>
              <a:rPr lang="en-US" dirty="0" err="1" smtClean="0"/>
              <a:t>rf</a:t>
            </a:r>
            <a:r>
              <a:rPr lang="en-US" dirty="0" smtClean="0"/>
              <a:t> 400/600 MHz</a:t>
            </a:r>
          </a:p>
          <a:p>
            <a:pPr lvl="1"/>
            <a:r>
              <a:rPr lang="en-US" dirty="0" smtClean="0"/>
              <a:t>much smaller beams for FFAG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FC355F-10EE-4B52-B5BF-7309F104D6D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2" y="3496876"/>
            <a:ext cx="5977817" cy="220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 bwMode="auto">
          <a:xfrm>
            <a:off x="5903508" y="3602755"/>
            <a:ext cx="2206171" cy="1988457"/>
          </a:xfrm>
          <a:prstGeom prst="ellipse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23429" y="5697092"/>
            <a:ext cx="1967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5-63 </a:t>
            </a:r>
            <a:r>
              <a:rPr lang="en-US" b="1" dirty="0" err="1" smtClean="0"/>
              <a:t>GeV</a:t>
            </a:r>
            <a:r>
              <a:rPr lang="en-US" b="1" dirty="0" smtClean="0"/>
              <a:t> FFA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93636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752258-5FBA-463A-A84B-F7BAE1BB7D63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770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llider Ring</a:t>
            </a:r>
          </a:p>
        </p:txBody>
      </p:sp>
      <p:sp>
        <p:nvSpPr>
          <p:cNvPr id="1946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800100"/>
            <a:ext cx="5705475" cy="55245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1 bunches of </a:t>
            </a:r>
            <a:r>
              <a:rPr lang="el-GR" sz="2000" dirty="0" smtClean="0"/>
              <a:t>μ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and </a:t>
            </a:r>
            <a:r>
              <a:rPr lang="el-GR" sz="2000" dirty="0" smtClean="0"/>
              <a:t>μ</a:t>
            </a:r>
            <a:r>
              <a:rPr lang="en-US" sz="2000" baseline="30000" dirty="0" smtClean="0"/>
              <a:t>-</a:t>
            </a:r>
            <a:endParaRPr lang="en-US" sz="2000" dirty="0" smtClean="0"/>
          </a:p>
          <a:p>
            <a:pPr lvl="1" eaLnBrk="1" hangingPunct="1"/>
            <a:r>
              <a:rPr lang="en-US" sz="1800" dirty="0" smtClean="0"/>
              <a:t>2×10</a:t>
            </a:r>
            <a:r>
              <a:rPr lang="en-US" sz="1800" baseline="30000" dirty="0" smtClean="0"/>
              <a:t>12</a:t>
            </a:r>
            <a:r>
              <a:rPr lang="en-US" sz="1800" dirty="0" smtClean="0"/>
              <a:t> </a:t>
            </a:r>
            <a:r>
              <a:rPr lang="el-GR" sz="1800" dirty="0" smtClean="0"/>
              <a:t>μ</a:t>
            </a:r>
            <a:r>
              <a:rPr lang="en-US" sz="1800" dirty="0" smtClean="0"/>
              <a:t>/bunch		</a:t>
            </a:r>
          </a:p>
          <a:p>
            <a:pPr eaLnBrk="1" hangingPunct="1"/>
            <a:r>
              <a:rPr lang="el-GR" sz="2000" dirty="0" smtClean="0"/>
              <a:t>β</a:t>
            </a:r>
            <a:r>
              <a:rPr lang="en-US" sz="2000" dirty="0" smtClean="0"/>
              <a:t>*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  10 cm</a:t>
            </a:r>
          </a:p>
          <a:p>
            <a:pPr lvl="1" eaLnBrk="1" hangingPunct="1"/>
            <a:r>
              <a:rPr lang="el-GR" sz="1800" dirty="0" smtClean="0"/>
              <a:t>σ</a:t>
            </a:r>
            <a:r>
              <a:rPr lang="en-US" sz="1800" dirty="0" smtClean="0"/>
              <a:t>= 0.04cm</a:t>
            </a:r>
            <a:endParaRPr lang="el-GR" sz="1800" dirty="0" smtClean="0"/>
          </a:p>
          <a:p>
            <a:pPr eaLnBrk="1" hangingPunct="1"/>
            <a:r>
              <a:rPr lang="el-GR" sz="2000" dirty="0" smtClean="0"/>
              <a:t>β</a:t>
            </a:r>
            <a:r>
              <a:rPr lang="en-US" sz="2000" baseline="-25000" dirty="0" smtClean="0"/>
              <a:t>max</a:t>
            </a:r>
            <a:r>
              <a:rPr lang="en-US" sz="2000" dirty="0" smtClean="0"/>
              <a:t> = </a:t>
            </a:r>
            <a:r>
              <a:rPr lang="en-US" sz="2000" dirty="0"/>
              <a:t>6</a:t>
            </a:r>
            <a:r>
              <a:rPr lang="en-US" sz="2000" dirty="0" smtClean="0"/>
              <a:t>00m</a:t>
            </a:r>
          </a:p>
          <a:p>
            <a:pPr lvl="1" eaLnBrk="1" hangingPunct="1"/>
            <a:r>
              <a:rPr lang="el-GR" sz="1800" dirty="0" smtClean="0"/>
              <a:t>σ</a:t>
            </a:r>
            <a:r>
              <a:rPr lang="en-US" sz="1800" dirty="0" smtClean="0"/>
              <a:t>=3cm   (62.5GeV) </a:t>
            </a:r>
          </a:p>
          <a:p>
            <a:pPr lvl="1" eaLnBrk="1" hangingPunct="1"/>
            <a:r>
              <a:rPr lang="en-US" sz="1800" dirty="0" smtClean="0"/>
              <a:t>IR quads are large aperture (15cm radius) </a:t>
            </a:r>
          </a:p>
          <a:p>
            <a:pPr eaLnBrk="1" hangingPunct="1"/>
            <a:r>
              <a:rPr lang="el-GR" sz="2000" dirty="0" smtClean="0"/>
              <a:t>ε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=0.012 </a:t>
            </a:r>
            <a:r>
              <a:rPr lang="en-US" sz="2000" dirty="0" err="1" smtClean="0"/>
              <a:t>eV</a:t>
            </a:r>
            <a:r>
              <a:rPr lang="en-US" sz="2000" dirty="0" smtClean="0"/>
              <a:t>-s </a:t>
            </a:r>
          </a:p>
          <a:p>
            <a:pPr lvl="1" eaLnBrk="1" hangingPunct="1"/>
            <a:r>
              <a:rPr lang="el-GR" sz="1800" dirty="0" smtClean="0"/>
              <a:t>δ</a:t>
            </a:r>
            <a:r>
              <a:rPr lang="en-US" sz="1800" dirty="0" smtClean="0"/>
              <a:t>E ~0.03 </a:t>
            </a:r>
            <a:r>
              <a:rPr lang="en-US" sz="1800" dirty="0" err="1" smtClean="0"/>
              <a:t>GeV</a:t>
            </a:r>
            <a:r>
              <a:rPr lang="en-US" sz="1800" dirty="0" smtClean="0"/>
              <a:t> if </a:t>
            </a:r>
            <a:r>
              <a:rPr lang="el-GR" sz="1800" dirty="0" smtClean="0"/>
              <a:t>σ</a:t>
            </a:r>
            <a:r>
              <a:rPr lang="en-US" sz="1800" baseline="-25000" dirty="0" smtClean="0"/>
              <a:t>z</a:t>
            </a:r>
            <a:r>
              <a:rPr lang="en-US" sz="1800" dirty="0" smtClean="0"/>
              <a:t> = 12cm</a:t>
            </a:r>
            <a:endParaRPr lang="el-GR" sz="1800" dirty="0" smtClean="0"/>
          </a:p>
          <a:p>
            <a:pPr lvl="1" eaLnBrk="1" hangingPunct="1"/>
            <a:r>
              <a:rPr lang="el-GR" sz="1800" dirty="0" smtClean="0"/>
              <a:t>δ</a:t>
            </a:r>
            <a:r>
              <a:rPr lang="en-US" sz="1800" dirty="0" smtClean="0"/>
              <a:t>E/E &lt; 10</a:t>
            </a:r>
            <a:r>
              <a:rPr lang="en-US" sz="1800" baseline="30000" dirty="0" smtClean="0"/>
              <a:t>-4</a:t>
            </a:r>
          </a:p>
          <a:p>
            <a:pPr eaLnBrk="1" hangingPunct="1"/>
            <a:r>
              <a:rPr lang="en-US" sz="2000" dirty="0" smtClean="0"/>
              <a:t>Collider is not beam-beam limited</a:t>
            </a:r>
          </a:p>
          <a:p>
            <a:pPr lvl="1" eaLnBrk="1" hangingPunct="1"/>
            <a:r>
              <a:rPr lang="en-US" sz="1800" dirty="0" smtClean="0"/>
              <a:t>r</a:t>
            </a:r>
            <a:r>
              <a:rPr lang="en-US" sz="1800" baseline="-25000" dirty="0" smtClean="0">
                <a:sym typeface="Symbol"/>
              </a:rPr>
              <a:t></a:t>
            </a:r>
            <a:r>
              <a:rPr lang="en-US" sz="1800" dirty="0" smtClean="0">
                <a:sym typeface="Symbol"/>
              </a:rPr>
              <a:t>=1.36*10</a:t>
            </a:r>
            <a:r>
              <a:rPr lang="en-US" sz="1800" baseline="30000" dirty="0" smtClean="0">
                <a:sym typeface="Symbol"/>
              </a:rPr>
              <a:t>-17</a:t>
            </a:r>
            <a:r>
              <a:rPr lang="en-US" sz="1800" dirty="0" smtClean="0">
                <a:sym typeface="Symbol"/>
              </a:rPr>
              <a:t>m</a:t>
            </a:r>
            <a:endParaRPr lang="en-US" sz="1800" dirty="0" smtClean="0"/>
          </a:p>
          <a:p>
            <a:pPr lvl="1" eaLnBrk="1" hangingPunct="1"/>
            <a:r>
              <a:rPr lang="el-GR" sz="1800" dirty="0" smtClean="0"/>
              <a:t>Δν</a:t>
            </a:r>
            <a:r>
              <a:rPr lang="en-US" sz="1800" dirty="0" smtClean="0"/>
              <a:t>=0.002</a:t>
            </a:r>
            <a:endParaRPr lang="el-GR" sz="1800" dirty="0" smtClean="0"/>
          </a:p>
        </p:txBody>
      </p:sp>
      <p:sp>
        <p:nvSpPr>
          <p:cNvPr id="19461" name="Oval 7"/>
          <p:cNvSpPr>
            <a:spLocks noChangeArrowheads="1"/>
          </p:cNvSpPr>
          <p:nvPr/>
        </p:nvSpPr>
        <p:spPr bwMode="auto">
          <a:xfrm>
            <a:off x="5886450" y="1009650"/>
            <a:ext cx="2270125" cy="2143125"/>
          </a:xfrm>
          <a:prstGeom prst="ellipse">
            <a:avLst/>
          </a:prstGeom>
          <a:noFill/>
          <a:ln w="0" algn="ctr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14871"/>
              </p:ext>
            </p:extLst>
          </p:nvPr>
        </p:nvGraphicFramePr>
        <p:xfrm>
          <a:off x="5326207" y="4146936"/>
          <a:ext cx="3616036" cy="118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3" imgW="1435100" imgH="469900" progId="Equation.DSMT4">
                  <p:embed/>
                </p:oleObj>
              </mc:Choice>
              <mc:Fallback>
                <p:oleObj name="Equation" r:id="rId3" imgW="14351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207" y="4146936"/>
                        <a:ext cx="3616036" cy="1184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6478588" y="1693863"/>
            <a:ext cx="131127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=40m</a:t>
            </a:r>
          </a:p>
          <a:p>
            <a:pPr eaLnBrk="1" hangingPunct="1"/>
            <a:r>
              <a:rPr lang="en-US"/>
              <a:t>at B</a:t>
            </a:r>
            <a:r>
              <a:rPr lang="en-US" baseline="-25000"/>
              <a:t>ave</a:t>
            </a:r>
            <a:r>
              <a:rPr lang="en-US"/>
              <a:t>= 5T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62.5 </a:t>
            </a:r>
            <a:r>
              <a:rPr lang="en-US" dirty="0" err="1" smtClean="0"/>
              <a:t>GeV</a:t>
            </a:r>
            <a:r>
              <a:rPr lang="en-US" dirty="0" smtClean="0"/>
              <a:t> Collider lattice </a:t>
            </a:r>
            <a:endParaRPr 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800100"/>
            <a:ext cx="4171950" cy="5524500"/>
          </a:xfrm>
        </p:spPr>
        <p:txBody>
          <a:bodyPr/>
          <a:lstStyle/>
          <a:p>
            <a:r>
              <a:rPr lang="en-US" sz="2400" dirty="0" smtClean="0"/>
              <a:t>based on earlier 50×50 Lattices</a:t>
            </a:r>
          </a:p>
          <a:p>
            <a:pPr lvl="1"/>
            <a:r>
              <a:rPr lang="en-US" sz="2000" dirty="0" err="1" smtClean="0"/>
              <a:t>Johnstone</a:t>
            </a:r>
            <a:r>
              <a:rPr lang="en-US" sz="2000" dirty="0" smtClean="0"/>
              <a:t>, Wan, </a:t>
            </a:r>
            <a:r>
              <a:rPr lang="en-US" sz="2000" dirty="0" err="1" smtClean="0"/>
              <a:t>Garren</a:t>
            </a:r>
            <a:endParaRPr lang="en-US" sz="2000" dirty="0" smtClean="0"/>
          </a:p>
          <a:p>
            <a:pPr lvl="2"/>
            <a:r>
              <a:rPr lang="en-US" sz="1600" dirty="0" smtClean="0"/>
              <a:t>PAC 1999, p. 3066</a:t>
            </a:r>
          </a:p>
          <a:p>
            <a:pPr lvl="1"/>
            <a:r>
              <a:rPr lang="en-US" sz="2000" dirty="0" smtClean="0"/>
              <a:t>single IR; C = 350m</a:t>
            </a:r>
          </a:p>
          <a:p>
            <a:pPr lvl="1"/>
            <a:r>
              <a:rPr lang="en-US" sz="2000" dirty="0" smtClean="0"/>
              <a:t>isochronous</a:t>
            </a:r>
          </a:p>
          <a:p>
            <a:pPr lvl="1"/>
            <a:r>
              <a:rPr lang="en-US" sz="2000" dirty="0" smtClean="0">
                <a:sym typeface="Symbol"/>
              </a:rPr>
              <a:t></a:t>
            </a:r>
            <a:r>
              <a:rPr lang="en-US" sz="2000" baseline="30000" dirty="0" smtClean="0">
                <a:sym typeface="Symbol"/>
              </a:rPr>
              <a:t>*</a:t>
            </a:r>
            <a:r>
              <a:rPr lang="en-US" sz="2000" dirty="0" smtClean="0">
                <a:sym typeface="Symbol"/>
              </a:rPr>
              <a:t> =13cm and  </a:t>
            </a:r>
            <a:r>
              <a:rPr lang="en-US" sz="2000" baseline="30000" dirty="0" smtClean="0">
                <a:sym typeface="Symbol"/>
              </a:rPr>
              <a:t>*</a:t>
            </a:r>
            <a:r>
              <a:rPr lang="en-US" sz="2000" dirty="0" smtClean="0">
                <a:sym typeface="Symbol"/>
              </a:rPr>
              <a:t> = 4cm  modes</a:t>
            </a:r>
            <a:r>
              <a:rPr lang="en-US" sz="2000" dirty="0" smtClean="0"/>
              <a:t>  </a:t>
            </a:r>
          </a:p>
          <a:p>
            <a:pPr lvl="1"/>
            <a:r>
              <a:rPr lang="en-US" sz="2000" dirty="0" smtClean="0"/>
              <a:t>Also FMC lattice</a:t>
            </a:r>
          </a:p>
          <a:p>
            <a:pPr lvl="2"/>
            <a:r>
              <a:rPr lang="en-US" sz="1600" dirty="0" err="1" smtClean="0"/>
              <a:t>Trbojevic</a:t>
            </a:r>
            <a:r>
              <a:rPr lang="en-US" sz="1600" dirty="0" smtClean="0"/>
              <a:t> et al.</a:t>
            </a:r>
          </a:p>
          <a:p>
            <a:pPr lvl="2"/>
            <a:r>
              <a:rPr lang="en-US" sz="1600" dirty="0" smtClean="0"/>
              <a:t>Y. </a:t>
            </a:r>
            <a:r>
              <a:rPr lang="en-US" sz="1600" dirty="0" err="1" smtClean="0"/>
              <a:t>Alexahin</a:t>
            </a:r>
            <a:endParaRPr lang="en-US" sz="1600" dirty="0" smtClean="0"/>
          </a:p>
        </p:txBody>
      </p:sp>
      <p:sp>
        <p:nvSpPr>
          <p:cNvPr id="2048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B16BC3-9126-4EB5-80C5-A76C18E4D741}" type="slidenum">
              <a:rPr lang="en-US" smtClean="0"/>
              <a:pPr eaLnBrk="1" hangingPunct="1"/>
              <a:t>19</a:t>
            </a:fld>
            <a:endParaRPr lang="en-US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385" y="885537"/>
            <a:ext cx="3448050" cy="2328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570" y="3214255"/>
            <a:ext cx="3359865" cy="1759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589" y="4973783"/>
            <a:ext cx="2857500" cy="1808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rc 2"/>
          <p:cNvSpPr/>
          <p:nvPr/>
        </p:nvSpPr>
        <p:spPr bwMode="auto">
          <a:xfrm>
            <a:off x="1759527" y="5458690"/>
            <a:ext cx="1052946" cy="1149927"/>
          </a:xfrm>
          <a:prstGeom prst="arc">
            <a:avLst/>
          </a:prstGeom>
          <a:noFill/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158836" y="5749636"/>
            <a:ext cx="914400" cy="914400"/>
          </a:xfrm>
          <a:prstGeom prst="line">
            <a:avLst/>
          </a:prstGeom>
          <a:solidFill>
            <a:schemeClr val="accent1"/>
          </a:solidFill>
          <a:ln w="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legacyPerspectiveFront">
              <a:rot lat="20519999" lon="1080000" rev="0"/>
            </a:camera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sp>
        <p:nvSpPr>
          <p:cNvPr id="12" name="Arc 11"/>
          <p:cNvSpPr/>
          <p:nvPr/>
        </p:nvSpPr>
        <p:spPr bwMode="auto">
          <a:xfrm flipV="1">
            <a:off x="1759527" y="5458691"/>
            <a:ext cx="1052946" cy="1149927"/>
          </a:xfrm>
          <a:prstGeom prst="arc">
            <a:avLst/>
          </a:prstGeom>
          <a:noFill/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Arc 12"/>
          <p:cNvSpPr/>
          <p:nvPr/>
        </p:nvSpPr>
        <p:spPr bwMode="auto">
          <a:xfrm flipH="1">
            <a:off x="1427018" y="5458689"/>
            <a:ext cx="1052946" cy="1149927"/>
          </a:xfrm>
          <a:prstGeom prst="arc">
            <a:avLst/>
          </a:prstGeom>
          <a:noFill/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Arc 13"/>
          <p:cNvSpPr/>
          <p:nvPr/>
        </p:nvSpPr>
        <p:spPr bwMode="auto">
          <a:xfrm flipH="1" flipV="1">
            <a:off x="1427018" y="5458688"/>
            <a:ext cx="1052946" cy="1149927"/>
          </a:xfrm>
          <a:prstGeom prst="arc">
            <a:avLst/>
          </a:prstGeom>
          <a:noFill/>
          <a:ln w="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953491" y="6608618"/>
            <a:ext cx="332509" cy="13854"/>
          </a:xfrm>
          <a:prstGeom prst="line">
            <a:avLst/>
          </a:prstGeom>
          <a:solidFill>
            <a:schemeClr val="accent1"/>
          </a:solidFill>
          <a:ln w="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scene3d>
            <a:camera prst="legacyPerspectiveFront">
              <a:rot lat="20519999" lon="1080000" rev="0"/>
            </a:camera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953491" y="5458691"/>
            <a:ext cx="33250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extrusionClr>
              <a:srgbClr val="FF6600"/>
            </a:extrusionClr>
          </a:sp3d>
          <a:ex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1953491" y="6622472"/>
            <a:ext cx="332509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extrusionClr>
              <a:srgbClr val="FF6600"/>
            </a:extrusionClr>
          </a:sp3d>
          <a:extLst/>
        </p:spPr>
      </p:cxnSp>
      <p:sp>
        <p:nvSpPr>
          <p:cNvPr id="17" name="TextBox 16"/>
          <p:cNvSpPr txBox="1"/>
          <p:nvPr/>
        </p:nvSpPr>
        <p:spPr>
          <a:xfrm>
            <a:off x="1953491" y="5331023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R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49103" y="6587929"/>
            <a:ext cx="9412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Collimation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581" y="4587232"/>
            <a:ext cx="2775239" cy="2324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9106F4C-E8F0-43DD-9598-64A570F4F467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76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Outlin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  <a:p>
            <a:pPr lvl="1" eaLnBrk="1" hangingPunct="1"/>
            <a:r>
              <a:rPr lang="en-US" dirty="0" smtClean="0"/>
              <a:t>Motivation</a:t>
            </a:r>
          </a:p>
          <a:p>
            <a:pPr eaLnBrk="1" hangingPunct="1"/>
            <a:r>
              <a:rPr lang="en-US" dirty="0" smtClean="0"/>
              <a:t>Scenario Outline and Features</a:t>
            </a:r>
          </a:p>
          <a:p>
            <a:pPr lvl="1" eaLnBrk="1" hangingPunct="1"/>
            <a:r>
              <a:rPr lang="en-US" dirty="0" smtClean="0"/>
              <a:t>Parameters -cooling</a:t>
            </a:r>
          </a:p>
          <a:p>
            <a:pPr lvl="1" eaLnBrk="1" hangingPunct="1"/>
            <a:r>
              <a:rPr lang="en-US" dirty="0" smtClean="0"/>
              <a:t>Proton Driver, Front End, Accelerator, Collider</a:t>
            </a:r>
          </a:p>
          <a:p>
            <a:pPr lvl="2" eaLnBrk="1" hangingPunct="1"/>
            <a:r>
              <a:rPr lang="en-US" dirty="0" smtClean="0"/>
              <a:t>Features-spin precession</a:t>
            </a:r>
          </a:p>
          <a:p>
            <a:pPr eaLnBrk="1" hangingPunct="1"/>
            <a:r>
              <a:rPr lang="en-US" dirty="0" smtClean="0"/>
              <a:t>Upgrade Path(s)</a:t>
            </a:r>
          </a:p>
          <a:p>
            <a:pPr lvl="1" eaLnBrk="1" hangingPunct="1"/>
            <a:r>
              <a:rPr lang="en-US" dirty="0" smtClean="0"/>
              <a:t>to High-Energy High Luminosity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0946" y="3943075"/>
            <a:ext cx="8346313" cy="264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osses/Background</a:t>
            </a:r>
            <a:endParaRPr lang="en-US" dirty="0"/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130175" y="800100"/>
            <a:ext cx="4365625" cy="5524500"/>
          </a:xfrm>
        </p:spPr>
        <p:txBody>
          <a:bodyPr/>
          <a:lstStyle/>
          <a:p>
            <a:r>
              <a:rPr lang="en-US" sz="2400" dirty="0" smtClean="0"/>
              <a:t>Major Problem is </a:t>
            </a:r>
            <a:r>
              <a:rPr lang="el-GR" sz="2400" dirty="0" smtClean="0"/>
              <a:t>μ</a:t>
            </a:r>
            <a:r>
              <a:rPr lang="en-US" sz="2400" dirty="0" smtClean="0"/>
              <a:t>-decay</a:t>
            </a:r>
          </a:p>
          <a:p>
            <a:pPr lvl="1"/>
            <a:r>
              <a:rPr lang="en-US" sz="2000" dirty="0" smtClean="0"/>
              <a:t>electrons from decay in detectors</a:t>
            </a:r>
          </a:p>
          <a:p>
            <a:pPr lvl="1"/>
            <a:r>
              <a:rPr lang="en-US" sz="1600" dirty="0" smtClean="0"/>
              <a:t>also beam halo control</a:t>
            </a:r>
          </a:p>
          <a:p>
            <a:r>
              <a:rPr lang="en-US" sz="2400" b="0" dirty="0" smtClean="0"/>
              <a:t>Collimation</a:t>
            </a:r>
          </a:p>
          <a:p>
            <a:pPr lvl="1"/>
            <a:r>
              <a:rPr lang="en-US" sz="2000" dirty="0" smtClean="0"/>
              <a:t>remove beam halo by absorbers in straight section (opposite IR)</a:t>
            </a:r>
          </a:p>
          <a:p>
            <a:pPr lvl="2"/>
            <a:r>
              <a:rPr lang="en-US" sz="1600" dirty="0" err="1" smtClean="0"/>
              <a:t>Drozhdin</a:t>
            </a:r>
            <a:r>
              <a:rPr lang="en-US" sz="1600" dirty="0" smtClean="0"/>
              <a:t>, </a:t>
            </a:r>
            <a:r>
              <a:rPr lang="en-US" sz="1600" dirty="0" err="1" smtClean="0"/>
              <a:t>Mokhov</a:t>
            </a:r>
            <a:r>
              <a:rPr lang="en-US" sz="1600" dirty="0" smtClean="0"/>
              <a:t> </a:t>
            </a:r>
            <a:r>
              <a:rPr lang="en-US" sz="1600" dirty="0" smtClean="0"/>
              <a:t>et al.</a:t>
            </a:r>
          </a:p>
        </p:txBody>
      </p:sp>
      <p:sp>
        <p:nvSpPr>
          <p:cNvPr id="22532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253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E9DFEA-A367-486D-9061-107FACD924FF}" type="slidenum">
              <a:rPr lang="en-US" smtClean="0"/>
              <a:pPr eaLnBrk="1" hangingPunct="1"/>
              <a:t>20</a:t>
            </a:fld>
            <a:endParaRPr lang="en-US" smtClean="0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773113"/>
            <a:ext cx="3286125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984" y="4859338"/>
            <a:ext cx="2783831" cy="1804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06" y="4516582"/>
            <a:ext cx="4279314" cy="203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7" y="4859338"/>
            <a:ext cx="4143375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ability Issu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474" y="800100"/>
            <a:ext cx="4951828" cy="5524500"/>
          </a:xfrm>
        </p:spPr>
        <p:txBody>
          <a:bodyPr/>
          <a:lstStyle/>
          <a:p>
            <a:r>
              <a:rPr lang="en-US" sz="2400" dirty="0" smtClean="0"/>
              <a:t>Studied in some detail by K.Y Ng (1999)</a:t>
            </a:r>
          </a:p>
          <a:p>
            <a:pPr lvl="1"/>
            <a:r>
              <a:rPr lang="en-US" sz="2000" dirty="0" err="1" smtClean="0"/>
              <a:t>PhysRevSTAB</a:t>
            </a:r>
            <a:r>
              <a:rPr lang="en-US" sz="2000" dirty="0" smtClean="0"/>
              <a:t> 2, 091001</a:t>
            </a:r>
          </a:p>
          <a:p>
            <a:pPr lvl="2"/>
            <a:r>
              <a:rPr lang="en-US" sz="1600" dirty="0" smtClean="0"/>
              <a:t>“Beam Instability Issues of the 50x5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  <a:r>
              <a:rPr lang="en-US" sz="1600" dirty="0" err="1" smtClean="0"/>
              <a:t>Muon</a:t>
            </a:r>
            <a:r>
              <a:rPr lang="en-US" sz="1600" dirty="0" smtClean="0"/>
              <a:t> Collider Ring”</a:t>
            </a:r>
          </a:p>
          <a:p>
            <a:pPr lvl="1"/>
            <a:r>
              <a:rPr lang="en-US" dirty="0" smtClean="0"/>
              <a:t>Potential well distortion</a:t>
            </a:r>
          </a:p>
          <a:p>
            <a:pPr lvl="2"/>
            <a:r>
              <a:rPr lang="en-US" dirty="0" smtClean="0"/>
              <a:t>compensated by </a:t>
            </a:r>
            <a:r>
              <a:rPr lang="en-US" dirty="0" err="1" smtClean="0"/>
              <a:t>rf</a:t>
            </a:r>
            <a:r>
              <a:rPr lang="en-US" dirty="0" smtClean="0"/>
              <a:t> cavities</a:t>
            </a:r>
          </a:p>
          <a:p>
            <a:pPr lvl="1"/>
            <a:r>
              <a:rPr lang="en-US" sz="2000" dirty="0" smtClean="0"/>
              <a:t>Longitudinal </a:t>
            </a:r>
            <a:r>
              <a:rPr lang="en-US" sz="2000" dirty="0"/>
              <a:t>m</a:t>
            </a:r>
            <a:r>
              <a:rPr lang="en-US" sz="2000" dirty="0" smtClean="0"/>
              <a:t>icrowave instability</a:t>
            </a:r>
            <a:endParaRPr lang="en-US" sz="2000" dirty="0"/>
          </a:p>
          <a:p>
            <a:pPr lvl="2"/>
            <a:r>
              <a:rPr lang="en-US" sz="1600" dirty="0" smtClean="0"/>
              <a:t>~isochronous lattice, small lifetime</a:t>
            </a:r>
          </a:p>
          <a:p>
            <a:pPr lvl="1"/>
            <a:r>
              <a:rPr lang="en-US" sz="1800" dirty="0" smtClean="0"/>
              <a:t>Transverse microwave Instability</a:t>
            </a:r>
          </a:p>
          <a:p>
            <a:pPr lvl="2"/>
            <a:r>
              <a:rPr lang="en-US" sz="1400" dirty="0" smtClean="0"/>
              <a:t>damped by chromaticity (+ </a:t>
            </a:r>
            <a:r>
              <a:rPr lang="en-US" sz="1400" dirty="0" err="1" smtClean="0"/>
              <a:t>octupoles</a:t>
            </a:r>
            <a:r>
              <a:rPr lang="en-US" sz="1400" dirty="0" smtClean="0"/>
              <a:t>)</a:t>
            </a:r>
          </a:p>
          <a:p>
            <a:pPr marL="857250" lvl="1" indent="-342900"/>
            <a:r>
              <a:rPr lang="en-US" sz="2000" dirty="0" smtClean="0"/>
              <a:t>Beam Breakup</a:t>
            </a:r>
          </a:p>
          <a:p>
            <a:pPr marL="1257300" lvl="2" indent="-342900"/>
            <a:r>
              <a:rPr lang="en-US" sz="1600" dirty="0" smtClean="0"/>
              <a:t>BNS + </a:t>
            </a:r>
            <a:r>
              <a:rPr lang="el-GR" sz="1600" dirty="0" smtClean="0"/>
              <a:t>δν</a:t>
            </a:r>
            <a:r>
              <a:rPr lang="en-US" sz="1600" dirty="0" smtClean="0"/>
              <a:t> damping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301" y="1010245"/>
            <a:ext cx="3665073" cy="2586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301" y="3750065"/>
            <a:ext cx="401955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37511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758" y="700521"/>
            <a:ext cx="5133975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25 </a:t>
            </a:r>
            <a:r>
              <a:rPr lang="en-US" dirty="0" err="1" smtClean="0"/>
              <a:t>GeV</a:t>
            </a:r>
            <a:r>
              <a:rPr lang="en-US" smtClean="0"/>
              <a:t> Detector</a:t>
            </a:r>
            <a:endParaRPr lang="en-US" dirty="0"/>
          </a:p>
        </p:txBody>
      </p:sp>
      <p:sp>
        <p:nvSpPr>
          <p:cNvPr id="21507" name="Content Placeholder 2"/>
          <p:cNvSpPr>
            <a:spLocks noGrp="1"/>
          </p:cNvSpPr>
          <p:nvPr>
            <p:ph sz="half" idx="1"/>
          </p:nvPr>
        </p:nvSpPr>
        <p:spPr>
          <a:xfrm>
            <a:off x="332509" y="800100"/>
            <a:ext cx="4572000" cy="5524500"/>
          </a:xfrm>
        </p:spPr>
        <p:txBody>
          <a:bodyPr/>
          <a:lstStyle/>
          <a:p>
            <a:r>
              <a:rPr lang="el-GR" sz="2400" dirty="0" smtClean="0"/>
              <a:t>μ</a:t>
            </a:r>
            <a:r>
              <a:rPr lang="en-US" sz="2400" dirty="0" smtClean="0"/>
              <a:t>-Decay Background </a:t>
            </a:r>
            <a:r>
              <a:rPr lang="en-US" sz="2400" dirty="0" smtClean="0"/>
              <a:t>reduced by “traveling gate trigger”</a:t>
            </a:r>
          </a:p>
          <a:p>
            <a:pPr lvl="2"/>
            <a:r>
              <a:rPr lang="en-US" sz="1600" dirty="0" smtClean="0"/>
              <a:t>Raja -Telluride</a:t>
            </a:r>
            <a:endParaRPr lang="en-US" sz="1600" dirty="0" smtClean="0"/>
          </a:p>
          <a:p>
            <a:pPr lvl="1"/>
            <a:r>
              <a:rPr lang="en-US" sz="2000" dirty="0" smtClean="0"/>
              <a:t>Detector active for 2 ns gate from bunch collision time</a:t>
            </a:r>
          </a:p>
          <a:p>
            <a:pPr lvl="1"/>
            <a:r>
              <a:rPr lang="en-US" sz="2000" dirty="0" smtClean="0"/>
              <a:t> </a:t>
            </a:r>
            <a:r>
              <a:rPr lang="en-US" sz="2000" dirty="0" err="1" smtClean="0"/>
              <a:t>H</a:t>
            </a:r>
            <a:r>
              <a:rPr lang="en-US" sz="2000" dirty="0" err="1" smtClean="0">
                <a:sym typeface="Wingdings" pitchFamily="2" charset="2"/>
              </a:rPr>
              <a:t>b</a:t>
            </a:r>
            <a:r>
              <a:rPr lang="en-US" sz="2000" dirty="0" smtClean="0">
                <a:sym typeface="Wingdings" pitchFamily="2" charset="2"/>
              </a:rPr>
              <a:t> b*</a:t>
            </a:r>
            <a:endParaRPr lang="en-US" sz="2000" dirty="0" smtClean="0"/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0B8A80-5DA7-4CD1-A751-0464F21A69FB}" type="slidenum">
              <a:rPr lang="en-US" smtClean="0"/>
              <a:pPr eaLnBrk="1" hangingPunct="1"/>
              <a:t>22</a:t>
            </a:fld>
            <a:endParaRPr lang="en-US" smtClean="0"/>
          </a:p>
        </p:txBody>
      </p:sp>
      <p:pic>
        <p:nvPicPr>
          <p:cNvPr id="7" name="Content Placeholder 4" descr="interface-surface-10degree.png"/>
          <p:cNvPicPr>
            <a:picLocks noGrp="1" noChangeAspect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83148" y="2932185"/>
            <a:ext cx="3925815" cy="3925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olarization &amp; Energy measurement</a:t>
            </a:r>
            <a:br>
              <a:rPr lang="en-US" dirty="0" smtClean="0"/>
            </a:br>
            <a:r>
              <a:rPr lang="en-US" sz="1200" dirty="0" smtClean="0"/>
              <a:t>Raja and </a:t>
            </a:r>
            <a:r>
              <a:rPr lang="en-US" sz="1200" dirty="0" err="1" smtClean="0"/>
              <a:t>Tollestrup</a:t>
            </a:r>
            <a:r>
              <a:rPr lang="en-US" sz="1200" dirty="0" smtClean="0"/>
              <a:t> (1998) Phys. Rev. D 58 013005 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208344" y="800100"/>
            <a:ext cx="4743484" cy="5853918"/>
          </a:xfrm>
        </p:spPr>
        <p:txBody>
          <a:bodyPr/>
          <a:lstStyle/>
          <a:p>
            <a:r>
              <a:rPr lang="en-US" sz="2400" dirty="0" smtClean="0"/>
              <a:t>Electron energy (from decay) depends on polarization</a:t>
            </a:r>
          </a:p>
          <a:p>
            <a:pPr lvl="1"/>
            <a:r>
              <a:rPr lang="en-US" sz="2000" dirty="0" smtClean="0"/>
              <a:t>polarization is ~25% </a:t>
            </a:r>
            <a:r>
              <a:rPr lang="en-US" sz="2000" dirty="0" smtClean="0">
                <a:sym typeface="Wingdings" pitchFamily="2" charset="2"/>
              </a:rPr>
              <a:t> 10%</a:t>
            </a:r>
          </a:p>
          <a:p>
            <a:pPr lvl="1"/>
            <a:endParaRPr lang="en-US" sz="2000" dirty="0">
              <a:sym typeface="Wingdings" pitchFamily="2" charset="2"/>
            </a:endParaRPr>
          </a:p>
          <a:p>
            <a:pPr lvl="1"/>
            <a:endParaRPr lang="en-US" sz="2000" dirty="0" smtClean="0">
              <a:sym typeface="Wingdings" pitchFamily="2" charset="2"/>
            </a:endParaRPr>
          </a:p>
          <a:p>
            <a:pPr lvl="1"/>
            <a:endParaRPr lang="en-US" sz="2000" dirty="0">
              <a:sym typeface="Wingdings" pitchFamily="2" charset="2"/>
            </a:endParaRPr>
          </a:p>
          <a:p>
            <a:pPr lvl="1"/>
            <a:endParaRPr lang="en-US" sz="2000" dirty="0" smtClean="0">
              <a:sym typeface="Wingdings" pitchFamily="2" charset="2"/>
            </a:endParaRPr>
          </a:p>
          <a:p>
            <a:pPr marL="457200" lvl="1" indent="0">
              <a:buNone/>
            </a:pPr>
            <a:endParaRPr lang="en-US" sz="2000" dirty="0" smtClean="0">
              <a:sym typeface="Wingdings" pitchFamily="2" charset="2"/>
            </a:endParaRPr>
          </a:p>
          <a:p>
            <a:pPr lvl="1"/>
            <a:r>
              <a:rPr lang="en-US" sz="2000" dirty="0" smtClean="0">
                <a:sym typeface="Wingdings" pitchFamily="2" charset="2"/>
              </a:rPr>
              <a:t>Measure </a:t>
            </a:r>
            <a:r>
              <a:rPr lang="el-GR" sz="2000" dirty="0" smtClean="0">
                <a:sym typeface="Wingdings" pitchFamily="2" charset="2"/>
              </a:rPr>
              <a:t>ω</a:t>
            </a:r>
            <a:r>
              <a:rPr lang="en-US" sz="2000" dirty="0" smtClean="0">
                <a:sym typeface="Wingdings" pitchFamily="2" charset="2"/>
              </a:rPr>
              <a:t> from fluctuations in </a:t>
            </a:r>
            <a:r>
              <a:rPr lang="el-GR" sz="2000" dirty="0" smtClean="0">
                <a:sym typeface="Wingdings" pitchFamily="2" charset="2"/>
              </a:rPr>
              <a:t>Σ</a:t>
            </a:r>
            <a:r>
              <a:rPr lang="en-US" sz="2000" dirty="0" err="1" smtClean="0">
                <a:sym typeface="Wingdings" pitchFamily="2" charset="2"/>
              </a:rPr>
              <a:t>E</a:t>
            </a:r>
            <a:r>
              <a:rPr lang="en-US" sz="2000" baseline="-25000" dirty="0" err="1" smtClean="0">
                <a:sym typeface="Wingdings" pitchFamily="2" charset="2"/>
              </a:rPr>
              <a:t>e</a:t>
            </a:r>
            <a:r>
              <a:rPr lang="en-US" sz="2000" dirty="0" smtClean="0">
                <a:sym typeface="Wingdings" pitchFamily="2" charset="2"/>
              </a:rPr>
              <a:t> from decay in a calorimeter</a:t>
            </a:r>
          </a:p>
          <a:p>
            <a:pPr lvl="2"/>
            <a:r>
              <a:rPr lang="en-US" sz="1600" dirty="0" smtClean="0">
                <a:sym typeface="Wingdings" pitchFamily="2" charset="2"/>
              </a:rPr>
              <a:t>10</a:t>
            </a:r>
            <a:r>
              <a:rPr lang="en-US" sz="1600" baseline="30000" dirty="0" smtClean="0">
                <a:sym typeface="Wingdings" pitchFamily="2" charset="2"/>
              </a:rPr>
              <a:t>6</a:t>
            </a:r>
            <a:r>
              <a:rPr lang="en-US" sz="1600" dirty="0" smtClean="0">
                <a:sym typeface="Wingdings" pitchFamily="2" charset="2"/>
              </a:rPr>
              <a:t> decays/m</a:t>
            </a:r>
          </a:p>
          <a:p>
            <a:pPr marL="457200" lvl="1" indent="0">
              <a:buNone/>
            </a:pP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E</a:t>
            </a:r>
            <a:r>
              <a:rPr lang="el-GR" sz="2000" b="1" baseline="-25000" dirty="0" smtClean="0">
                <a:solidFill>
                  <a:srgbClr val="FF0000"/>
                </a:solidFill>
                <a:sym typeface="Wingdings" pitchFamily="2" charset="2"/>
              </a:rPr>
              <a:t>μ</a:t>
            </a:r>
            <a:r>
              <a:rPr lang="en-US" sz="2000" b="1" baseline="-25000" dirty="0" smtClean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depends on Frequency</a:t>
            </a:r>
          </a:p>
          <a:p>
            <a:pPr lvl="1"/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	</a:t>
            </a:r>
            <a:r>
              <a:rPr lang="en-US" sz="2000" b="1" dirty="0" smtClean="0">
                <a:solidFill>
                  <a:srgbClr val="9B17BF"/>
                </a:solidFill>
                <a:sym typeface="Wingdings" pitchFamily="2" charset="2"/>
              </a:rPr>
              <a:t>Frequencies can be measured very precisely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2000" b="1" baseline="-25000" dirty="0" smtClean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r>
              <a:rPr lang="en-US" sz="2000" dirty="0" smtClean="0"/>
              <a:t>E, </a:t>
            </a:r>
            <a:r>
              <a:rPr lang="el-GR" sz="2000" dirty="0" smtClean="0"/>
              <a:t>δ</a:t>
            </a:r>
            <a:r>
              <a:rPr lang="en-US" sz="2000" dirty="0" smtClean="0"/>
              <a:t>E to 0.1 MeV or better (?)</a:t>
            </a:r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89EF14-8B82-4319-BCD8-E83178644474}" type="slidenum">
              <a:rPr lang="en-US" smtClean="0"/>
              <a:pPr eaLnBrk="1" hangingPunct="1"/>
              <a:t>23</a:t>
            </a:fld>
            <a:endParaRPr lang="en-US" smtClean="0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256" y="908372"/>
            <a:ext cx="4109676" cy="3845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71" y="3079857"/>
            <a:ext cx="455295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23" y="2250005"/>
            <a:ext cx="2640052" cy="85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8650" y="3671977"/>
                <a:ext cx="311816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𝝅𝜸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𝒈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=~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𝟕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l-GR" b="1" i="1" smtClean="0">
                          <a:latin typeface="Cambria Math"/>
                          <a:ea typeface="Cambria Math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650" y="3671977"/>
                <a:ext cx="3118161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</a:t>
            </a:r>
            <a:r>
              <a:rPr lang="en-US" baseline="30000" dirty="0" smtClean="0"/>
              <a:t>+</a:t>
            </a:r>
            <a:r>
              <a:rPr lang="el-GR" dirty="0" smtClean="0"/>
              <a:t>μ</a:t>
            </a:r>
            <a:r>
              <a:rPr lang="en-US" baseline="30000" dirty="0" smtClean="0"/>
              <a:t>-</a:t>
            </a:r>
            <a:r>
              <a:rPr lang="en-US" dirty="0" smtClean="0">
                <a:sym typeface="Wingdings" pitchFamily="2" charset="2"/>
              </a:rPr>
              <a:t>Z (90 </a:t>
            </a:r>
            <a:r>
              <a:rPr lang="en-US" dirty="0" err="1" smtClean="0">
                <a:sym typeface="Wingdings" pitchFamily="2" charset="2"/>
              </a:rPr>
              <a:t>GeV</a:t>
            </a:r>
            <a:r>
              <a:rPr lang="en-US" dirty="0" smtClean="0">
                <a:sym typeface="Wingdings" pitchFamily="2" charset="2"/>
              </a:rPr>
              <a:t>) = “</a:t>
            </a:r>
            <a:r>
              <a:rPr lang="en-US" dirty="0" smtClean="0"/>
              <a:t>Training Wheel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" y="800100"/>
            <a:ext cx="4738254" cy="5524500"/>
          </a:xfrm>
        </p:spPr>
        <p:txBody>
          <a:bodyPr/>
          <a:lstStyle/>
          <a:p>
            <a:r>
              <a:rPr lang="en-US" dirty="0" smtClean="0"/>
              <a:t>Run on Z until luminosity established</a:t>
            </a:r>
          </a:p>
          <a:p>
            <a:pPr lvl="1"/>
            <a:r>
              <a:rPr lang="en-US" dirty="0" smtClean="0"/>
              <a:t>easier starting point</a:t>
            </a:r>
          </a:p>
          <a:p>
            <a:pPr lvl="1"/>
            <a:r>
              <a:rPr lang="en-US" dirty="0" smtClean="0"/>
              <a:t>σ</a:t>
            </a:r>
            <a:r>
              <a:rPr lang="en-US" dirty="0"/>
              <a:t> </a:t>
            </a:r>
            <a:r>
              <a:rPr lang="en-US" dirty="0" smtClean="0"/>
              <a:t>= ~30000 </a:t>
            </a:r>
            <a:r>
              <a:rPr lang="en-US" dirty="0" err="1" smtClean="0"/>
              <a:t>pb</a:t>
            </a:r>
            <a:endParaRPr lang="en-US" dirty="0"/>
          </a:p>
          <a:p>
            <a:pPr lvl="2"/>
            <a:r>
              <a:rPr lang="en-US" dirty="0" smtClean="0"/>
              <a:t>3000 Z/day at L=10</a:t>
            </a:r>
            <a:r>
              <a:rPr lang="en-US" baseline="30000" dirty="0" smtClean="0"/>
              <a:t>30</a:t>
            </a:r>
            <a:endParaRPr lang="en-US" dirty="0" smtClean="0"/>
          </a:p>
          <a:p>
            <a:pPr lvl="1"/>
            <a:r>
              <a:rPr lang="en-US" dirty="0" smtClean="0"/>
              <a:t>Debug L, detectors, background suppression, spin precession, at manageable parameters</a:t>
            </a:r>
          </a:p>
          <a:p>
            <a:pPr lvl="1"/>
            <a:r>
              <a:rPr lang="en-US" dirty="0">
                <a:sym typeface="Wingdings" pitchFamily="2" charset="2"/>
              </a:rPr>
              <a:t>Useful Physics at Z ?</a:t>
            </a:r>
          </a:p>
          <a:p>
            <a:pPr lvl="2"/>
            <a:r>
              <a:rPr lang="en-US" dirty="0">
                <a:sym typeface="Wingdings" pitchFamily="2" charset="2"/>
              </a:rPr>
              <a:t>E, </a:t>
            </a:r>
            <a:r>
              <a:rPr lang="el-GR" dirty="0">
                <a:sym typeface="Wingdings" pitchFamily="2" charset="2"/>
              </a:rPr>
              <a:t>Δ</a:t>
            </a:r>
            <a:r>
              <a:rPr lang="en-US" dirty="0">
                <a:sym typeface="Wingdings" pitchFamily="2" charset="2"/>
              </a:rPr>
              <a:t>E to ~0.1 MeV or </a:t>
            </a:r>
            <a:r>
              <a:rPr lang="en-US" dirty="0" smtClean="0">
                <a:sym typeface="Wingdings" pitchFamily="2" charset="2"/>
              </a:rPr>
              <a:t>less</a:t>
            </a:r>
            <a:endParaRPr lang="en-US" dirty="0" smtClean="0"/>
          </a:p>
          <a:p>
            <a:pPr lvl="2"/>
            <a:r>
              <a:rPr lang="el-GR" dirty="0"/>
              <a:t>μ</a:t>
            </a:r>
            <a:r>
              <a:rPr lang="en-US" baseline="30000" dirty="0"/>
              <a:t>+</a:t>
            </a:r>
            <a:r>
              <a:rPr lang="el-GR" dirty="0"/>
              <a:t>μ</a:t>
            </a:r>
            <a:r>
              <a:rPr lang="en-US" baseline="30000" dirty="0" smtClean="0"/>
              <a:t>- </a:t>
            </a:r>
            <a:r>
              <a:rPr lang="en-US" dirty="0" smtClean="0">
                <a:sym typeface="Wingdings" pitchFamily="2" charset="2"/>
              </a:rPr>
              <a:t> Z</a:t>
            </a:r>
            <a:r>
              <a:rPr lang="en-US" baseline="-25000" dirty="0" smtClean="0">
                <a:sym typeface="Wingdings" pitchFamily="2" charset="2"/>
              </a:rPr>
              <a:t>0</a:t>
            </a:r>
            <a:endParaRPr lang="en-US" dirty="0" smtClean="0"/>
          </a:p>
          <a:p>
            <a:pPr lvl="1"/>
            <a:r>
              <a:rPr lang="en-US" dirty="0" smtClean="0"/>
              <a:t>Then move up to 125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2"/>
            <a:r>
              <a:rPr lang="en-US" dirty="0" smtClean="0"/>
              <a:t>energy sweep to identify H</a:t>
            </a:r>
          </a:p>
          <a:p>
            <a:pPr lvl="2"/>
            <a:r>
              <a:rPr lang="el-GR" dirty="0" smtClean="0"/>
              <a:t>δ</a:t>
            </a:r>
            <a:r>
              <a:rPr lang="en-US" dirty="0" smtClean="0"/>
              <a:t>E ~ 10MeV </a:t>
            </a:r>
            <a:r>
              <a:rPr lang="en-US" dirty="0" smtClean="0">
                <a:sym typeface="Wingdings" pitchFamily="2" charset="2"/>
              </a:rPr>
              <a:t> 3MeV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2382" y="773233"/>
            <a:ext cx="3810000" cy="3555469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2481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8ECB90-BAC0-4FB9-B503-30D62E8522D6}" type="slidenum">
              <a:rPr lang="en-US" smtClean="0"/>
              <a:pPr eaLnBrk="1" hangingPunct="1"/>
              <a:t>25</a:t>
            </a:fld>
            <a:endParaRPr lang="en-US" smtClean="0"/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Higgs MC Parameters -Upgrade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6711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graphicFrame>
        <p:nvGraphicFramePr>
          <p:cNvPr id="785604" name="Group 19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5374576"/>
              </p:ext>
            </p:extLst>
          </p:nvPr>
        </p:nvGraphicFramePr>
        <p:xfrm>
          <a:off x="3616325" y="1429529"/>
          <a:ext cx="5422900" cy="4906992"/>
        </p:xfrm>
        <a:graphic>
          <a:graphicData uri="http://schemas.openxmlformats.org/drawingml/2006/table">
            <a:tbl>
              <a:tblPr>
                <a:tableStyleId>{9DCAF9ED-07DC-4A11-8D7F-57B35C25682E}</a:tableStyleId>
              </a:tblPr>
              <a:tblGrid>
                <a:gridCol w="2533727"/>
                <a:gridCol w="1019100"/>
                <a:gridCol w="1870073"/>
              </a:tblGrid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arameter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ymbol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Powe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 MW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unch frequenc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 Hz 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s per bunch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×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 GeV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umber of muon bunche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+/-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/ bunch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ransverse emittance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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,N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002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5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-25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0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at collisio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2c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(arcs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.3cm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IR quad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c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+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_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.5(125geV total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torage turn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3214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uminosit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</a:tbl>
          </a:graphicData>
        </a:graphic>
      </p:graphicFrame>
      <p:sp>
        <p:nvSpPr>
          <p:cNvPr id="24652" name="Line 75"/>
          <p:cNvSpPr>
            <a:spLocks noChangeShapeType="1"/>
          </p:cNvSpPr>
          <p:nvPr/>
        </p:nvSpPr>
        <p:spPr bwMode="auto">
          <a:xfrm>
            <a:off x="377825" y="1219200"/>
            <a:ext cx="1828800" cy="285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3" name="Oval 76"/>
          <p:cNvSpPr>
            <a:spLocks noChangeArrowheads="1"/>
          </p:cNvSpPr>
          <p:nvPr/>
        </p:nvSpPr>
        <p:spPr bwMode="auto">
          <a:xfrm>
            <a:off x="1911350" y="1238250"/>
            <a:ext cx="619125" cy="600075"/>
          </a:xfrm>
          <a:prstGeom prst="ellipse">
            <a:avLst/>
          </a:prstGeom>
          <a:noFill/>
          <a:ln w="28575" algn="ctr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33CC"/>
              </a:solidFill>
            </a:endParaRPr>
          </a:p>
        </p:txBody>
      </p:sp>
      <p:sp>
        <p:nvSpPr>
          <p:cNvPr id="24654" name="Oval 77"/>
          <p:cNvSpPr>
            <a:spLocks noChangeArrowheads="1"/>
          </p:cNvSpPr>
          <p:nvPr/>
        </p:nvSpPr>
        <p:spPr bwMode="auto">
          <a:xfrm>
            <a:off x="1903413" y="1287463"/>
            <a:ext cx="647700" cy="647700"/>
          </a:xfrm>
          <a:prstGeom prst="ellipse">
            <a:avLst/>
          </a:prstGeom>
          <a:noFill/>
          <a:ln w="28575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655" name="Line 78"/>
          <p:cNvSpPr>
            <a:spLocks noChangeShapeType="1"/>
          </p:cNvSpPr>
          <p:nvPr/>
        </p:nvSpPr>
        <p:spPr bwMode="auto">
          <a:xfrm flipH="1">
            <a:off x="2520950" y="1609725"/>
            <a:ext cx="19050" cy="89535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6" name="Text Box 79"/>
          <p:cNvSpPr txBox="1">
            <a:spLocks noChangeArrowheads="1"/>
          </p:cNvSpPr>
          <p:nvPr/>
        </p:nvSpPr>
        <p:spPr bwMode="auto">
          <a:xfrm>
            <a:off x="400050" y="855663"/>
            <a:ext cx="235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CC"/>
                </a:solidFill>
              </a:rPr>
              <a:t>Proton Linac 8 GeV</a:t>
            </a:r>
          </a:p>
        </p:txBody>
      </p:sp>
      <p:sp>
        <p:nvSpPr>
          <p:cNvPr id="24657" name="Text Box 80"/>
          <p:cNvSpPr txBox="1">
            <a:spLocks noChangeArrowheads="1"/>
          </p:cNvSpPr>
          <p:nvPr/>
        </p:nvSpPr>
        <p:spPr bwMode="auto">
          <a:xfrm>
            <a:off x="498474" y="1247775"/>
            <a:ext cx="1382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latin typeface="Arial Narrow" pitchFamily="34" charset="0"/>
              </a:rPr>
              <a:t>Accumulator,</a:t>
            </a:r>
          </a:p>
          <a:p>
            <a:pPr eaLnBrk="1" hangingPunct="1"/>
            <a:r>
              <a:rPr lang="en-US" b="1" dirty="0" err="1">
                <a:latin typeface="Arial Narrow" pitchFamily="34" charset="0"/>
              </a:rPr>
              <a:t>Buncher</a:t>
            </a:r>
            <a:endParaRPr lang="en-US" b="1" dirty="0">
              <a:latin typeface="Arial Narrow" pitchFamily="34" charset="0"/>
            </a:endParaRPr>
          </a:p>
        </p:txBody>
      </p:sp>
      <p:sp>
        <p:nvSpPr>
          <p:cNvPr id="24658" name="Rectangle 81"/>
          <p:cNvSpPr>
            <a:spLocks noChangeArrowheads="1"/>
          </p:cNvSpPr>
          <p:nvPr/>
        </p:nvSpPr>
        <p:spPr bwMode="auto">
          <a:xfrm>
            <a:off x="2397125" y="2495550"/>
            <a:ext cx="219075" cy="88900"/>
          </a:xfrm>
          <a:prstGeom prst="rect">
            <a:avLst/>
          </a:prstGeom>
          <a:solidFill>
            <a:srgbClr val="9B17BF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59" name="Text Box 82"/>
          <p:cNvSpPr txBox="1">
            <a:spLocks noChangeArrowheads="1"/>
          </p:cNvSpPr>
          <p:nvPr/>
        </p:nvSpPr>
        <p:spPr bwMode="auto">
          <a:xfrm>
            <a:off x="1303338" y="2282825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B17BF"/>
                </a:solidFill>
                <a:latin typeface="Arial Narrow" pitchFamily="34" charset="0"/>
              </a:rPr>
              <a:t>Hg target</a:t>
            </a:r>
          </a:p>
        </p:txBody>
      </p:sp>
      <p:sp>
        <p:nvSpPr>
          <p:cNvPr id="24660" name="Rectangle 83"/>
          <p:cNvSpPr>
            <a:spLocks noChangeArrowheads="1"/>
          </p:cNvSpPr>
          <p:nvPr/>
        </p:nvSpPr>
        <p:spPr bwMode="auto">
          <a:xfrm>
            <a:off x="2447925" y="2562225"/>
            <a:ext cx="88900" cy="4191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1" name="Rectangle 84"/>
          <p:cNvSpPr>
            <a:spLocks noChangeArrowheads="1"/>
          </p:cNvSpPr>
          <p:nvPr/>
        </p:nvSpPr>
        <p:spPr bwMode="auto">
          <a:xfrm>
            <a:off x="2439988" y="2973388"/>
            <a:ext cx="107950" cy="342900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2" name="Rectangle 85"/>
          <p:cNvSpPr>
            <a:spLocks noChangeArrowheads="1"/>
          </p:cNvSpPr>
          <p:nvPr/>
        </p:nvSpPr>
        <p:spPr bwMode="auto">
          <a:xfrm>
            <a:off x="2441575" y="3327400"/>
            <a:ext cx="107950" cy="428625"/>
          </a:xfrm>
          <a:prstGeom prst="rect">
            <a:avLst/>
          </a:prstGeom>
          <a:solidFill>
            <a:srgbClr val="339933"/>
          </a:solidFill>
          <a:ln w="19050" algn="ctr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3" name="Rectangle 86"/>
          <p:cNvSpPr>
            <a:spLocks noChangeArrowheads="1"/>
          </p:cNvSpPr>
          <p:nvPr/>
        </p:nvSpPr>
        <p:spPr bwMode="auto">
          <a:xfrm>
            <a:off x="2470150" y="3736975"/>
            <a:ext cx="42863" cy="714375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4" name="Oval 87"/>
          <p:cNvSpPr>
            <a:spLocks noChangeArrowheads="1"/>
          </p:cNvSpPr>
          <p:nvPr/>
        </p:nvSpPr>
        <p:spPr bwMode="auto">
          <a:xfrm>
            <a:off x="2409825" y="4448175"/>
            <a:ext cx="174625" cy="136525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5" name="Line 88"/>
          <p:cNvSpPr>
            <a:spLocks noChangeShapeType="1"/>
          </p:cNvSpPr>
          <p:nvPr/>
        </p:nvSpPr>
        <p:spPr bwMode="auto">
          <a:xfrm>
            <a:off x="2495550" y="4581525"/>
            <a:ext cx="0" cy="3429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6" name="Oval 89"/>
          <p:cNvSpPr>
            <a:spLocks noChangeArrowheads="1"/>
          </p:cNvSpPr>
          <p:nvPr/>
        </p:nvSpPr>
        <p:spPr bwMode="auto">
          <a:xfrm>
            <a:off x="2409825" y="4933950"/>
            <a:ext cx="180975" cy="152400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7" name="Line 90"/>
          <p:cNvSpPr>
            <a:spLocks noChangeShapeType="1"/>
          </p:cNvSpPr>
          <p:nvPr/>
        </p:nvSpPr>
        <p:spPr bwMode="auto">
          <a:xfrm>
            <a:off x="2495550" y="4457700"/>
            <a:ext cx="0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8" name="Arc 91"/>
          <p:cNvSpPr>
            <a:spLocks/>
          </p:cNvSpPr>
          <p:nvPr/>
        </p:nvSpPr>
        <p:spPr bwMode="auto">
          <a:xfrm flipV="1">
            <a:off x="2447925" y="5511800"/>
            <a:ext cx="514350" cy="4143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9" name="Arc 92"/>
          <p:cNvSpPr>
            <a:spLocks/>
          </p:cNvSpPr>
          <p:nvPr/>
        </p:nvSpPr>
        <p:spPr bwMode="auto">
          <a:xfrm flipH="1">
            <a:off x="209550" y="5032375"/>
            <a:ext cx="577850" cy="436563"/>
          </a:xfrm>
          <a:custGeom>
            <a:avLst/>
            <a:gdLst>
              <a:gd name="T0" fmla="*/ 0 w 23387"/>
              <a:gd name="T1" fmla="*/ 2147483647 h 21751"/>
              <a:gd name="T2" fmla="*/ 2147483647 w 23387"/>
              <a:gd name="T3" fmla="*/ 2147483647 h 21751"/>
              <a:gd name="T4" fmla="*/ 2147483647 w 23387"/>
              <a:gd name="T5" fmla="*/ 2147483647 h 217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87" h="21751" fill="none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</a:path>
              <a:path w="23387" h="21751" stroke="0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  <a:lnTo>
                  <a:pt x="1787" y="21600"/>
                </a:lnTo>
                <a:lnTo>
                  <a:pt x="0" y="74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0" name="Arc 93"/>
          <p:cNvSpPr>
            <a:spLocks/>
          </p:cNvSpPr>
          <p:nvPr/>
        </p:nvSpPr>
        <p:spPr bwMode="auto">
          <a:xfrm>
            <a:off x="2457450" y="5078413"/>
            <a:ext cx="504825" cy="431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1" name="Arc 94"/>
          <p:cNvSpPr>
            <a:spLocks/>
          </p:cNvSpPr>
          <p:nvPr/>
        </p:nvSpPr>
        <p:spPr bwMode="auto">
          <a:xfrm flipH="1" flipV="1">
            <a:off x="211138" y="5462588"/>
            <a:ext cx="514350" cy="41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2" name="Line 95"/>
          <p:cNvSpPr>
            <a:spLocks noChangeShapeType="1"/>
          </p:cNvSpPr>
          <p:nvPr/>
        </p:nvSpPr>
        <p:spPr bwMode="auto">
          <a:xfrm>
            <a:off x="739775" y="5022850"/>
            <a:ext cx="1728788" cy="571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3" name="Line 96"/>
          <p:cNvSpPr>
            <a:spLocks noChangeShapeType="1"/>
          </p:cNvSpPr>
          <p:nvPr/>
        </p:nvSpPr>
        <p:spPr bwMode="auto">
          <a:xfrm>
            <a:off x="657225" y="5880100"/>
            <a:ext cx="1878013" cy="444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4" name="Oval 97"/>
          <p:cNvSpPr>
            <a:spLocks noChangeArrowheads="1"/>
          </p:cNvSpPr>
          <p:nvPr/>
        </p:nvSpPr>
        <p:spPr bwMode="auto">
          <a:xfrm>
            <a:off x="1228725" y="5143500"/>
            <a:ext cx="762000" cy="752475"/>
          </a:xfrm>
          <a:prstGeom prst="ellipse">
            <a:avLst/>
          </a:prstGeom>
          <a:noFill/>
          <a:ln w="57150" algn="ctr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5" name="Arc 98"/>
          <p:cNvSpPr>
            <a:spLocks/>
          </p:cNvSpPr>
          <p:nvPr/>
        </p:nvSpPr>
        <p:spPr bwMode="auto">
          <a:xfrm flipH="1" flipV="1">
            <a:off x="1371600" y="5676900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6" name="Arc 99"/>
          <p:cNvSpPr>
            <a:spLocks/>
          </p:cNvSpPr>
          <p:nvPr/>
        </p:nvSpPr>
        <p:spPr bwMode="auto">
          <a:xfrm flipV="1">
            <a:off x="1676400" y="5657850"/>
            <a:ext cx="123825" cy="142875"/>
          </a:xfrm>
          <a:custGeom>
            <a:avLst/>
            <a:gdLst>
              <a:gd name="T0" fmla="*/ 0 w 21600"/>
              <a:gd name="T1" fmla="*/ 0 h 32406"/>
              <a:gd name="T2" fmla="*/ 2147483647 w 21600"/>
              <a:gd name="T3" fmla="*/ 2147483647 h 32406"/>
              <a:gd name="T4" fmla="*/ 0 w 21600"/>
              <a:gd name="T5" fmla="*/ 2147483647 h 324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0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</a:path>
              <a:path w="21600" h="3240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7" name="Rectangle 100"/>
          <p:cNvSpPr>
            <a:spLocks noChangeArrowheads="1"/>
          </p:cNvSpPr>
          <p:nvPr/>
        </p:nvSpPr>
        <p:spPr bwMode="auto">
          <a:xfrm>
            <a:off x="1577975" y="5114925"/>
            <a:ext cx="88900" cy="88900"/>
          </a:xfrm>
          <a:prstGeom prst="rect">
            <a:avLst/>
          </a:prstGeom>
          <a:solidFill>
            <a:srgbClr val="F60CFC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8" name="Text Box 101"/>
          <p:cNvSpPr txBox="1">
            <a:spLocks noChangeArrowheads="1"/>
          </p:cNvSpPr>
          <p:nvPr/>
        </p:nvSpPr>
        <p:spPr bwMode="auto">
          <a:xfrm>
            <a:off x="1681163" y="3883025"/>
            <a:ext cx="67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  <a:latin typeface="Arial Narrow" pitchFamily="34" charset="0"/>
              </a:rPr>
              <a:t>Linac</a:t>
            </a:r>
          </a:p>
        </p:txBody>
      </p:sp>
      <p:sp>
        <p:nvSpPr>
          <p:cNvPr id="24679" name="Text Box 102"/>
          <p:cNvSpPr txBox="1">
            <a:spLocks noChangeArrowheads="1"/>
          </p:cNvSpPr>
          <p:nvPr/>
        </p:nvSpPr>
        <p:spPr bwMode="auto">
          <a:xfrm>
            <a:off x="1704975" y="4625975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800000"/>
                </a:solidFill>
                <a:latin typeface="Arial Narrow" pitchFamily="34" charset="0"/>
              </a:rPr>
              <a:t>RLAs</a:t>
            </a:r>
          </a:p>
        </p:txBody>
      </p:sp>
      <p:sp>
        <p:nvSpPr>
          <p:cNvPr id="24680" name="Text Box 103"/>
          <p:cNvSpPr txBox="1">
            <a:spLocks noChangeArrowheads="1"/>
          </p:cNvSpPr>
          <p:nvPr/>
        </p:nvSpPr>
        <p:spPr bwMode="auto">
          <a:xfrm>
            <a:off x="873125" y="59515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6666"/>
                </a:solidFill>
              </a:rPr>
              <a:t>Collider Ring</a:t>
            </a:r>
          </a:p>
        </p:txBody>
      </p:sp>
      <p:sp>
        <p:nvSpPr>
          <p:cNvPr id="24681" name="Text Box 104"/>
          <p:cNvSpPr txBox="1">
            <a:spLocks noChangeArrowheads="1"/>
          </p:cNvSpPr>
          <p:nvPr/>
        </p:nvSpPr>
        <p:spPr bwMode="auto">
          <a:xfrm>
            <a:off x="725488" y="2897188"/>
            <a:ext cx="15986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>
                <a:latin typeface="Arial Narrow" pitchFamily="34" charset="0"/>
              </a:rPr>
              <a:t>Drift</a:t>
            </a:r>
            <a:r>
              <a:rPr lang="en-US" sz="1600" b="1">
                <a:solidFill>
                  <a:srgbClr val="339933"/>
                </a:solidFill>
                <a:latin typeface="Arial Narrow" pitchFamily="34" charset="0"/>
              </a:rPr>
              <a:t>, </a:t>
            </a:r>
            <a:r>
              <a:rPr lang="en-US" sz="1600" b="1">
                <a:solidFill>
                  <a:srgbClr val="FF0000"/>
                </a:solidFill>
                <a:latin typeface="Arial Narrow" pitchFamily="34" charset="0"/>
              </a:rPr>
              <a:t>Bunch</a:t>
            </a:r>
            <a:r>
              <a:rPr lang="en-US" sz="1600" b="1">
                <a:solidFill>
                  <a:srgbClr val="339933"/>
                </a:solidFill>
                <a:latin typeface="Arial Narrow" pitchFamily="34" charset="0"/>
              </a:rPr>
              <a:t>, Cool</a:t>
            </a:r>
          </a:p>
        </p:txBody>
      </p:sp>
      <p:sp>
        <p:nvSpPr>
          <p:cNvPr id="24682" name="Text Box 194"/>
          <p:cNvSpPr txBox="1">
            <a:spLocks noChangeArrowheads="1"/>
          </p:cNvSpPr>
          <p:nvPr/>
        </p:nvSpPr>
        <p:spPr bwMode="auto">
          <a:xfrm>
            <a:off x="3432175" y="769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83" name="Text Box 195"/>
          <p:cNvSpPr txBox="1">
            <a:spLocks noChangeArrowheads="1"/>
          </p:cNvSpPr>
          <p:nvPr/>
        </p:nvSpPr>
        <p:spPr bwMode="auto">
          <a:xfrm>
            <a:off x="3162300" y="760413"/>
            <a:ext cx="44839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buFontTx/>
              <a:buChar char="•"/>
            </a:pPr>
            <a:r>
              <a:rPr lang="en-US" dirty="0"/>
              <a:t>Reduce transverse </a:t>
            </a:r>
            <a:r>
              <a:rPr lang="en-US" dirty="0" err="1"/>
              <a:t>emittance</a:t>
            </a:r>
            <a:r>
              <a:rPr lang="en-US" dirty="0"/>
              <a:t> </a:t>
            </a:r>
            <a:r>
              <a:rPr lang="en-US"/>
              <a:t>to </a:t>
            </a:r>
            <a:r>
              <a:rPr lang="en-US" smtClean="0"/>
              <a:t>0.0002m</a:t>
            </a:r>
            <a:endParaRPr lang="en-US" dirty="0" smtClean="0"/>
          </a:p>
          <a:p>
            <a:pPr algn="l" eaLnBrk="1" hangingPunct="1">
              <a:buFontTx/>
              <a:buChar char="•"/>
            </a:pPr>
            <a:r>
              <a:rPr lang="en-US" dirty="0" smtClean="0"/>
              <a:t>More Protons/pulse</a:t>
            </a:r>
            <a:endParaRPr lang="en-US" dirty="0"/>
          </a:p>
        </p:txBody>
      </p:sp>
      <p:sp>
        <p:nvSpPr>
          <p:cNvPr id="24685" name="Oval 198"/>
          <p:cNvSpPr>
            <a:spLocks noChangeArrowheads="1"/>
          </p:cNvSpPr>
          <p:nvPr/>
        </p:nvSpPr>
        <p:spPr bwMode="auto">
          <a:xfrm>
            <a:off x="2314575" y="3705225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6" name="Oval 199"/>
          <p:cNvSpPr>
            <a:spLocks noChangeArrowheads="1"/>
          </p:cNvSpPr>
          <p:nvPr/>
        </p:nvSpPr>
        <p:spPr bwMode="auto">
          <a:xfrm>
            <a:off x="2497138" y="3716338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8" name="Text Box 201"/>
          <p:cNvSpPr txBox="1">
            <a:spLocks noChangeArrowheads="1"/>
          </p:cNvSpPr>
          <p:nvPr/>
        </p:nvSpPr>
        <p:spPr bwMode="auto">
          <a:xfrm>
            <a:off x="1133645" y="6323013"/>
            <a:ext cx="1409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>
                <a:cs typeface="Arial" charset="0"/>
              </a:rPr>
              <a:t>δν</a:t>
            </a:r>
            <a:r>
              <a:rPr lang="en-US" baseline="-25000" dirty="0">
                <a:cs typeface="Arial" charset="0"/>
              </a:rPr>
              <a:t>BB</a:t>
            </a:r>
            <a:r>
              <a:rPr lang="en-US" dirty="0">
                <a:cs typeface="Arial" charset="0"/>
              </a:rPr>
              <a:t> =</a:t>
            </a:r>
            <a:r>
              <a:rPr lang="en-US" dirty="0" smtClean="0">
                <a:cs typeface="Arial" charset="0"/>
              </a:rPr>
              <a:t>0.027</a:t>
            </a:r>
            <a:endParaRPr lang="el-GR" dirty="0"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3140" y="1819850"/>
            <a:ext cx="2201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1 bunch combin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 to higher L, Energy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dirty="0" smtClean="0"/>
              <a:t>higher Luminosi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tended Higgs </a:t>
            </a:r>
          </a:p>
          <a:p>
            <a:pPr lvl="1"/>
            <a:r>
              <a:rPr lang="en-US" dirty="0" smtClean="0"/>
              <a:t>A, H at 500 </a:t>
            </a:r>
            <a:r>
              <a:rPr lang="en-US" dirty="0" err="1" smtClean="0"/>
              <a:t>GeV</a:t>
            </a:r>
            <a:r>
              <a:rPr lang="en-US" dirty="0" smtClean="0"/>
              <a:t> ?</a:t>
            </a:r>
          </a:p>
          <a:p>
            <a:pPr lvl="1"/>
            <a:r>
              <a:rPr lang="en-US" dirty="0" smtClean="0"/>
              <a:t>larger cross sections</a:t>
            </a:r>
          </a:p>
          <a:p>
            <a:pPr lvl="1"/>
            <a:r>
              <a:rPr lang="en-US" dirty="0" smtClean="0"/>
              <a:t>larger energy widths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TeV</a:t>
            </a:r>
            <a:r>
              <a:rPr lang="en-US" dirty="0" smtClean="0"/>
              <a:t> new physics ? </a:t>
            </a:r>
          </a:p>
          <a:p>
            <a:pPr lvl="1"/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894" y="1050954"/>
            <a:ext cx="3817887" cy="3032801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498" y="1288391"/>
            <a:ext cx="3221502" cy="2667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172" y="4211172"/>
            <a:ext cx="2376447" cy="222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9107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E5224A-41C8-4986-9AB0-D5B245545D6A}" type="slidenum">
              <a:rPr lang="en-US" smtClean="0"/>
              <a:pPr eaLnBrk="1" hangingPunct="1"/>
              <a:t>27</a:t>
            </a:fld>
            <a:endParaRPr lang="en-US" smtClean="0"/>
          </a:p>
        </p:txBody>
      </p:sp>
      <p:sp>
        <p:nvSpPr>
          <p:cNvPr id="77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Upgrade path (E and L)</a:t>
            </a:r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/>
              <a:t>More cooling</a:t>
            </a:r>
          </a:p>
          <a:p>
            <a:pPr lvl="1" eaLnBrk="1" hangingPunct="1"/>
            <a:r>
              <a:rPr lang="el-GR" sz="1800" dirty="0" smtClean="0"/>
              <a:t>ε</a:t>
            </a:r>
            <a:r>
              <a:rPr lang="en-US" sz="1800" baseline="-25000" dirty="0" err="1" smtClean="0"/>
              <a:t>t,N</a:t>
            </a:r>
            <a:r>
              <a:rPr lang="en-US" sz="1800" dirty="0" smtClean="0">
                <a:latin typeface="Arial" charset="0"/>
                <a:cs typeface="Arial" charset="0"/>
              </a:rPr>
              <a:t>→ 0.0002, </a:t>
            </a:r>
            <a:r>
              <a:rPr lang="el-GR" sz="1800" dirty="0" smtClean="0">
                <a:latin typeface="Arial" charset="0"/>
                <a:cs typeface="Arial" charset="0"/>
              </a:rPr>
              <a:t>β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*</a:t>
            </a:r>
            <a:r>
              <a:rPr lang="en-US" sz="1800" dirty="0" smtClean="0">
                <a:latin typeface="Arial" charset="0"/>
                <a:cs typeface="Arial" charset="0"/>
              </a:rPr>
              <a:t>→1cm</a:t>
            </a:r>
            <a:endParaRPr lang="el-GR" sz="1800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US" sz="2000" dirty="0" smtClean="0"/>
              <a:t>Bunch recombination</a:t>
            </a:r>
          </a:p>
          <a:p>
            <a:pPr lvl="1" eaLnBrk="1" hangingPunct="1"/>
            <a:r>
              <a:rPr lang="en-US" sz="1800" dirty="0" smtClean="0"/>
              <a:t>60Hz </a:t>
            </a:r>
            <a:r>
              <a:rPr lang="en-US" sz="1800" dirty="0" smtClean="0">
                <a:sym typeface="Wingdings" pitchFamily="2" charset="2"/>
              </a:rPr>
              <a:t> 15 ?</a:t>
            </a:r>
            <a:endParaRPr lang="en-US" sz="18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z="1800" dirty="0" smtClean="0">
                <a:latin typeface="Arial" charset="0"/>
                <a:cs typeface="Arial" charset="0"/>
              </a:rPr>
              <a:t>L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Arial" charset="0"/>
                <a:cs typeface="Arial" charset="0"/>
              </a:rPr>
              <a:t>→10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32</a:t>
            </a:r>
            <a:endParaRPr lang="en-US" sz="1800" dirty="0" smtClean="0"/>
          </a:p>
          <a:p>
            <a:pPr eaLnBrk="1" hangingPunct="1"/>
            <a:r>
              <a:rPr lang="en-US" sz="2000" dirty="0" smtClean="0"/>
              <a:t>More cooling</a:t>
            </a:r>
          </a:p>
          <a:p>
            <a:pPr lvl="1" eaLnBrk="1" hangingPunct="1"/>
            <a:r>
              <a:rPr lang="en-US" sz="1800" dirty="0" smtClean="0"/>
              <a:t>low </a:t>
            </a:r>
            <a:r>
              <a:rPr lang="en-US" sz="1800" dirty="0" err="1" smtClean="0"/>
              <a:t>emittance</a:t>
            </a:r>
            <a:endParaRPr lang="en-US" sz="1800" dirty="0" smtClean="0"/>
          </a:p>
          <a:p>
            <a:pPr lvl="1" eaLnBrk="1" hangingPunct="1"/>
            <a:r>
              <a:rPr lang="el-GR" sz="1800" dirty="0" smtClean="0"/>
              <a:t>ε</a:t>
            </a:r>
            <a:r>
              <a:rPr lang="en-US" sz="1800" baseline="-25000" dirty="0" err="1" smtClean="0"/>
              <a:t>t,N</a:t>
            </a:r>
            <a:r>
              <a:rPr lang="en-US" sz="1800" dirty="0" smtClean="0">
                <a:latin typeface="Arial" charset="0"/>
                <a:cs typeface="Arial" charset="0"/>
              </a:rPr>
              <a:t>→ 0.00003, </a:t>
            </a:r>
            <a:r>
              <a:rPr lang="el-GR" sz="1800" dirty="0" smtClean="0">
                <a:latin typeface="Arial" charset="0"/>
                <a:cs typeface="Arial" charset="0"/>
              </a:rPr>
              <a:t>β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*</a:t>
            </a:r>
            <a:r>
              <a:rPr lang="en-US" sz="1800" dirty="0" smtClean="0">
                <a:latin typeface="Arial" charset="0"/>
                <a:cs typeface="Arial" charset="0"/>
              </a:rPr>
              <a:t>→0.3cm</a:t>
            </a:r>
            <a:endParaRPr lang="el-GR" sz="18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z="1800" dirty="0" smtClean="0"/>
              <a:t>L</a:t>
            </a:r>
            <a:r>
              <a:rPr lang="en-US" sz="1800" dirty="0" smtClean="0">
                <a:latin typeface="Arial" charset="0"/>
                <a:cs typeface="Arial" charset="0"/>
              </a:rPr>
              <a:t>→10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33</a:t>
            </a:r>
          </a:p>
          <a:p>
            <a:pPr eaLnBrk="1" hangingPunct="1"/>
            <a:r>
              <a:rPr lang="en-US" sz="2000" dirty="0" smtClean="0"/>
              <a:t>More Protons</a:t>
            </a:r>
          </a:p>
          <a:p>
            <a:pPr lvl="1" eaLnBrk="1" hangingPunct="1"/>
            <a:r>
              <a:rPr lang="en-US" sz="1800" dirty="0" smtClean="0">
                <a:cs typeface="Arial" charset="0"/>
              </a:rPr>
              <a:t>4</a:t>
            </a:r>
            <a:r>
              <a:rPr lang="en-US" sz="1800" dirty="0" smtClean="0">
                <a:latin typeface="Arial" charset="0"/>
                <a:cs typeface="Arial" charset="0"/>
              </a:rPr>
              <a:t>MW </a:t>
            </a:r>
            <a:r>
              <a:rPr lang="en-US" sz="1800" dirty="0" smtClean="0">
                <a:latin typeface="Arial" charset="0"/>
                <a:cs typeface="Arial" charset="0"/>
                <a:sym typeface="Wingdings" pitchFamily="2" charset="2"/>
              </a:rPr>
              <a:t> 8  40 ?</a:t>
            </a:r>
            <a:endParaRPr lang="en-US" sz="18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z="1800" dirty="0" smtClean="0">
                <a:latin typeface="Arial" charset="0"/>
                <a:cs typeface="Arial" charset="0"/>
              </a:rPr>
              <a:t>15Hz</a:t>
            </a:r>
          </a:p>
          <a:p>
            <a:pPr lvl="1" eaLnBrk="1" hangingPunct="1"/>
            <a:r>
              <a:rPr lang="en-US" sz="1800" dirty="0" smtClean="0"/>
              <a:t>L</a:t>
            </a:r>
            <a:r>
              <a:rPr lang="en-US" sz="1800" dirty="0" smtClean="0">
                <a:latin typeface="Arial" charset="0"/>
                <a:cs typeface="Arial" charset="0"/>
              </a:rPr>
              <a:t>→10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34</a:t>
            </a:r>
          </a:p>
          <a:p>
            <a:pPr eaLnBrk="1" hangingPunct="1"/>
            <a:r>
              <a:rPr lang="en-US" sz="2200" dirty="0" smtClean="0">
                <a:latin typeface="Arial" charset="0"/>
                <a:cs typeface="Arial" charset="0"/>
              </a:rPr>
              <a:t>more Acceleration</a:t>
            </a:r>
          </a:p>
          <a:p>
            <a:pPr lvl="1" eaLnBrk="1" hangingPunct="1"/>
            <a:r>
              <a:rPr lang="en-US" sz="1800" dirty="0" smtClean="0">
                <a:latin typeface="Arial" charset="0"/>
                <a:cs typeface="Arial" charset="0"/>
                <a:sym typeface="Wingdings" pitchFamily="2" charset="2"/>
              </a:rPr>
              <a:t>4 </a:t>
            </a:r>
            <a:r>
              <a:rPr lang="en-US" sz="1800" dirty="0" err="1" smtClean="0">
                <a:latin typeface="Arial" charset="0"/>
                <a:cs typeface="Arial" charset="0"/>
                <a:sym typeface="Wingdings" pitchFamily="2" charset="2"/>
              </a:rPr>
              <a:t>TeV</a:t>
            </a:r>
            <a:r>
              <a:rPr lang="en-US" sz="1800" dirty="0" smtClean="0">
                <a:latin typeface="Arial" charset="0"/>
                <a:cs typeface="Arial" charset="0"/>
                <a:sym typeface="Wingdings" pitchFamily="2" charset="2"/>
              </a:rPr>
              <a:t> or more …</a:t>
            </a:r>
            <a:endParaRPr lang="en-US" sz="1800" dirty="0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z="1800" dirty="0"/>
              <a:t>L</a:t>
            </a:r>
            <a:r>
              <a:rPr lang="en-US" sz="1800" dirty="0">
                <a:latin typeface="Arial" charset="0"/>
                <a:cs typeface="Arial" charset="0"/>
              </a:rPr>
              <a:t>→</a:t>
            </a:r>
            <a:r>
              <a:rPr lang="en-US" sz="1800" dirty="0" smtClean="0">
                <a:latin typeface="Arial" charset="0"/>
                <a:cs typeface="Arial" charset="0"/>
              </a:rPr>
              <a:t>10</a:t>
            </a:r>
            <a:r>
              <a:rPr lang="en-US" sz="1800" baseline="30000" dirty="0" smtClean="0">
                <a:latin typeface="Arial" charset="0"/>
                <a:cs typeface="Arial" charset="0"/>
              </a:rPr>
              <a:t>35</a:t>
            </a:r>
            <a:endParaRPr lang="en-US" sz="1800" baseline="30000" dirty="0">
              <a:latin typeface="Arial" charset="0"/>
              <a:cs typeface="Arial" charset="0"/>
            </a:endParaRPr>
          </a:p>
          <a:p>
            <a:pPr lvl="1" eaLnBrk="1" hangingPunct="1"/>
            <a:endParaRPr lang="en-US" sz="1800" dirty="0" smtClean="0">
              <a:latin typeface="Arial" charset="0"/>
              <a:cs typeface="Arial" charset="0"/>
            </a:endParaRPr>
          </a:p>
          <a:p>
            <a:pPr lvl="1" eaLnBrk="1" hangingPunct="1"/>
            <a:endParaRPr lang="en-US" sz="1800" dirty="0" smtClean="0"/>
          </a:p>
          <a:p>
            <a:pPr lvl="1" eaLnBrk="1" hangingPunct="1"/>
            <a:endParaRPr lang="en-US" sz="1800" dirty="0" smtClean="0"/>
          </a:p>
        </p:txBody>
      </p:sp>
      <p:pic>
        <p:nvPicPr>
          <p:cNvPr id="2663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164" y="3470699"/>
            <a:ext cx="3073999" cy="338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6236" y="813714"/>
            <a:ext cx="3915641" cy="261658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7543800" cy="5524500"/>
          </a:xfrm>
        </p:spPr>
        <p:txBody>
          <a:bodyPr/>
          <a:lstStyle/>
          <a:p>
            <a:r>
              <a:rPr lang="en-US" dirty="0" smtClean="0"/>
              <a:t>125.5 </a:t>
            </a:r>
            <a:r>
              <a:rPr lang="en-US" dirty="0" err="1" smtClean="0"/>
              <a:t>GeV</a:t>
            </a:r>
            <a:r>
              <a:rPr lang="en-US" dirty="0" smtClean="0"/>
              <a:t> Higgs is not easy</a:t>
            </a:r>
          </a:p>
          <a:p>
            <a:pPr lvl="1"/>
            <a:r>
              <a:rPr lang="en-US" dirty="0" smtClean="0"/>
              <a:t>small cross section, small width</a:t>
            </a:r>
          </a:p>
          <a:p>
            <a:r>
              <a:rPr lang="en-US" dirty="0" smtClean="0"/>
              <a:t>Need high-luminosity (&gt; ~10</a:t>
            </a:r>
            <a:r>
              <a:rPr lang="en-US" baseline="30000" dirty="0" smtClean="0"/>
              <a:t>31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eed high-intensity proton Driver </a:t>
            </a:r>
          </a:p>
          <a:p>
            <a:pPr lvl="2"/>
            <a:r>
              <a:rPr lang="en-US" dirty="0" smtClean="0"/>
              <a:t>N MW, 5—50 </a:t>
            </a:r>
            <a:r>
              <a:rPr lang="en-US" dirty="0" err="1" smtClean="0"/>
              <a:t>GeV</a:t>
            </a:r>
            <a:r>
              <a:rPr lang="en-US" dirty="0" smtClean="0"/>
              <a:t>,  pulsed mode (10—60 Hz</a:t>
            </a:r>
            <a:r>
              <a:rPr lang="en-US" sz="1600" dirty="0" smtClean="0"/>
              <a:t>)</a:t>
            </a:r>
          </a:p>
          <a:p>
            <a:pPr lvl="1"/>
            <a:r>
              <a:rPr lang="en-US" dirty="0" smtClean="0"/>
              <a:t>Need MW target,  </a:t>
            </a:r>
            <a:r>
              <a:rPr lang="el-GR" dirty="0" smtClean="0"/>
              <a:t>π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l-GR" dirty="0" smtClean="0"/>
              <a:t>μ</a:t>
            </a:r>
            <a:r>
              <a:rPr lang="en-US" dirty="0" smtClean="0"/>
              <a:t> collection</a:t>
            </a:r>
          </a:p>
          <a:p>
            <a:pPr lvl="1"/>
            <a:r>
              <a:rPr lang="en-US" dirty="0" smtClean="0"/>
              <a:t>Need ionization cooling by large factors</a:t>
            </a:r>
            <a:endParaRPr lang="en-US" sz="1800" dirty="0" smtClean="0"/>
          </a:p>
          <a:p>
            <a:pPr lvl="2"/>
            <a:r>
              <a:rPr lang="el-GR" sz="2000" dirty="0" smtClean="0"/>
              <a:t>ε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 pitchFamily="2" charset="2"/>
              </a:rPr>
              <a:t> 0.002 m</a:t>
            </a:r>
          </a:p>
          <a:p>
            <a:pPr lvl="1"/>
            <a:r>
              <a:rPr lang="en-US" sz="2400" dirty="0" smtClean="0"/>
              <a:t>acceleration, collider ring, detector</a:t>
            </a:r>
          </a:p>
          <a:p>
            <a:pPr lvl="2"/>
            <a:r>
              <a:rPr lang="en-US" sz="2200" dirty="0" smtClean="0"/>
              <a:t>spin precession energy measurement</a:t>
            </a:r>
          </a:p>
          <a:p>
            <a:pPr lvl="1"/>
            <a:r>
              <a:rPr lang="en-US" sz="2400" dirty="0" smtClean="0"/>
              <a:t>can get precision </a:t>
            </a:r>
            <a:r>
              <a:rPr lang="en-US" sz="2400" dirty="0" smtClean="0"/>
              <a:t>energy and width</a:t>
            </a:r>
          </a:p>
          <a:p>
            <a:r>
              <a:rPr lang="en-US" dirty="0" smtClean="0"/>
              <a:t>Not extremely cheap</a:t>
            </a:r>
          </a:p>
          <a:p>
            <a:pPr lvl="1"/>
            <a:r>
              <a:rPr lang="en-US" dirty="0" smtClean="0"/>
              <a:t>Most of what we need for high-L high-E </a:t>
            </a:r>
            <a:r>
              <a:rPr lang="el-GR" dirty="0" smtClean="0"/>
              <a:t>μμ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134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C9E1F9-0E6C-401B-95C5-4934C737E50C}" type="slidenum">
              <a:rPr lang="en-US" smtClean="0"/>
              <a:pPr eaLnBrk="1" hangingPunct="1"/>
              <a:t>29</a:t>
            </a:fld>
            <a:endParaRPr lang="en-US" smtClean="0"/>
          </a:p>
        </p:txBody>
      </p:sp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clusion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29128"/>
            <a:ext cx="8124825" cy="5524500"/>
          </a:xfrm>
        </p:spPr>
        <p:txBody>
          <a:bodyPr/>
          <a:lstStyle/>
          <a:p>
            <a:pPr eaLnBrk="1" hangingPunct="1"/>
            <a:r>
              <a:rPr lang="en-US" dirty="0" smtClean="0"/>
              <a:t>An Initial </a:t>
            </a:r>
            <a:r>
              <a:rPr lang="en-US" dirty="0" err="1" smtClean="0"/>
              <a:t>Muon</a:t>
            </a:r>
            <a:r>
              <a:rPr lang="en-US" dirty="0" smtClean="0"/>
              <a:t> Collider (125 </a:t>
            </a:r>
            <a:r>
              <a:rPr lang="en-US" dirty="0" err="1" smtClean="0"/>
              <a:t>GeV</a:t>
            </a:r>
            <a:r>
              <a:rPr lang="en-US" dirty="0" smtClean="0"/>
              <a:t>) could be constructed, L&gt;~10</a:t>
            </a:r>
            <a:r>
              <a:rPr lang="en-US" baseline="30000" dirty="0" smtClean="0"/>
              <a:t>31</a:t>
            </a:r>
            <a:r>
              <a:rPr lang="en-US" sz="1800" dirty="0" smtClean="0"/>
              <a:t>cm</a:t>
            </a:r>
            <a:r>
              <a:rPr lang="en-US" sz="1800" baseline="30000" dirty="0" smtClean="0"/>
              <a:t>-2</a:t>
            </a:r>
            <a:r>
              <a:rPr lang="en-US" sz="1800" dirty="0" smtClean="0"/>
              <a:t>s</a:t>
            </a:r>
            <a:r>
              <a:rPr lang="en-US" sz="1800" baseline="30000" dirty="0" smtClean="0"/>
              <a:t>-1</a:t>
            </a:r>
          </a:p>
          <a:p>
            <a:pPr lvl="1" eaLnBrk="1" hangingPunct="1"/>
            <a:r>
              <a:rPr lang="en-US" dirty="0" smtClean="0"/>
              <a:t>L -&gt; 10</a:t>
            </a:r>
            <a:r>
              <a:rPr lang="en-US" baseline="30000" dirty="0" smtClean="0"/>
              <a:t>32</a:t>
            </a:r>
            <a:r>
              <a:rPr lang="en-US" dirty="0" smtClean="0"/>
              <a:t>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endParaRPr lang="en-US" dirty="0" smtClean="0"/>
          </a:p>
          <a:p>
            <a:pPr lvl="1" eaLnBrk="1" hangingPunct="1"/>
            <a:r>
              <a:rPr lang="en-US" dirty="0" smtClean="0"/>
              <a:t>needs less transverse cooling</a:t>
            </a:r>
          </a:p>
          <a:p>
            <a:pPr lvl="1" eaLnBrk="1" hangingPunct="1"/>
            <a:r>
              <a:rPr lang="en-US" dirty="0" smtClean="0"/>
              <a:t>does need front end (</a:t>
            </a:r>
            <a:r>
              <a:rPr lang="en-US" b="1" dirty="0" smtClean="0"/>
              <a:t>captures both </a:t>
            </a:r>
            <a:r>
              <a:rPr lang="el-GR" b="1" dirty="0" smtClean="0"/>
              <a:t>μ</a:t>
            </a:r>
            <a:r>
              <a:rPr lang="en-US" b="1" baseline="30000" dirty="0" smtClean="0"/>
              <a:t>+</a:t>
            </a:r>
            <a:r>
              <a:rPr lang="en-US" b="1" dirty="0" smtClean="0"/>
              <a:t> and </a:t>
            </a:r>
            <a:r>
              <a:rPr lang="el-GR" b="1" dirty="0" smtClean="0"/>
              <a:t>μ</a:t>
            </a:r>
            <a:r>
              <a:rPr lang="en-US" b="1" baseline="30000" dirty="0" smtClean="0"/>
              <a:t>-</a:t>
            </a:r>
            <a:r>
              <a:rPr lang="en-US" dirty="0" smtClean="0"/>
              <a:t>)</a:t>
            </a:r>
          </a:p>
          <a:p>
            <a:pPr lvl="1" eaLnBrk="1" hangingPunct="1"/>
            <a:r>
              <a:rPr lang="en-US" dirty="0" smtClean="0"/>
              <a:t>can be initiated on the Z</a:t>
            </a:r>
            <a:r>
              <a:rPr lang="en-US" baseline="-25000" dirty="0" smtClean="0"/>
              <a:t>0</a:t>
            </a:r>
          </a:p>
          <a:p>
            <a:pPr lvl="1" eaLnBrk="1" hangingPunct="1"/>
            <a:r>
              <a:rPr lang="en-US" dirty="0" smtClean="0"/>
              <a:t>Need more design development for Snowmass 2013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uld be upgraded to high-energy</a:t>
            </a:r>
          </a:p>
          <a:p>
            <a:pPr lvl="1" eaLnBrk="1" hangingPunct="1"/>
            <a:r>
              <a:rPr lang="en-US" dirty="0" smtClean="0"/>
              <a:t>more cooling, reverse </a:t>
            </a:r>
            <a:r>
              <a:rPr lang="en-US" dirty="0" err="1" smtClean="0"/>
              <a:t>emittance</a:t>
            </a:r>
            <a:r>
              <a:rPr lang="en-US" dirty="0" smtClean="0"/>
              <a:t> exchange </a:t>
            </a:r>
          </a:p>
          <a:p>
            <a:pPr lvl="1" eaLnBrk="1" hangingPunct="1"/>
            <a:r>
              <a:rPr lang="en-US" dirty="0" smtClean="0"/>
              <a:t>more acceleration</a:t>
            </a:r>
          </a:p>
          <a:p>
            <a:pPr lvl="1" eaLnBrk="1" hangingPunct="1"/>
            <a:endParaRPr lang="en-US" dirty="0" smtClean="0"/>
          </a:p>
        </p:txBody>
      </p:sp>
      <p:pic>
        <p:nvPicPr>
          <p:cNvPr id="7" name="Picture 6" descr="Block_Diagrams_R7_MC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53" y="4973974"/>
            <a:ext cx="7773347" cy="18840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25 </a:t>
            </a:r>
            <a:r>
              <a:rPr lang="en-US" dirty="0" err="1" smtClean="0"/>
              <a:t>GeV</a:t>
            </a:r>
            <a:r>
              <a:rPr lang="en-US" dirty="0" smtClean="0"/>
              <a:t> Higgs?</a:t>
            </a:r>
            <a:endParaRPr lang="en-US" dirty="0"/>
          </a:p>
        </p:txBody>
      </p:sp>
      <p:sp>
        <p:nvSpPr>
          <p:cNvPr id="512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2425" y="800100"/>
            <a:ext cx="4191000" cy="5524500"/>
          </a:xfrm>
        </p:spPr>
        <p:txBody>
          <a:bodyPr/>
          <a:lstStyle/>
          <a:p>
            <a:r>
              <a:rPr lang="en-US" dirty="0" smtClean="0"/>
              <a:t>Low Mass Higgs ?</a:t>
            </a:r>
          </a:p>
          <a:p>
            <a:pPr lvl="1"/>
            <a:r>
              <a:rPr lang="en-US" dirty="0"/>
              <a:t>O</a:t>
            </a:r>
            <a:r>
              <a:rPr lang="en-US" dirty="0" smtClean="0"/>
              <a:t>bserved at ATLAS-CMS</a:t>
            </a:r>
          </a:p>
          <a:p>
            <a:pPr lvl="2"/>
            <a:r>
              <a:rPr lang="en-US" dirty="0" smtClean="0"/>
              <a:t>~125GeV</a:t>
            </a:r>
          </a:p>
          <a:p>
            <a:pPr lvl="2"/>
            <a:r>
              <a:rPr lang="en-US" dirty="0" smtClean="0"/>
              <a:t>~”4+</a:t>
            </a:r>
            <a:r>
              <a:rPr lang="el-GR" dirty="0" smtClean="0"/>
              <a:t>σ</a:t>
            </a:r>
            <a:r>
              <a:rPr lang="en-US" dirty="0" smtClean="0"/>
              <a:t>”</a:t>
            </a:r>
          </a:p>
          <a:p>
            <a:pPr lvl="1"/>
            <a:r>
              <a:rPr lang="en-US" dirty="0" smtClean="0"/>
              <a:t>cross-section H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>
                <a:sym typeface="Symbol"/>
              </a:rPr>
              <a:t>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/>
              <a:t> larger than MSM</a:t>
            </a:r>
          </a:p>
          <a:p>
            <a:pPr lvl="2"/>
            <a:r>
              <a:rPr lang="en-US" dirty="0" smtClean="0"/>
              <a:t>~&lt;2× in LHC measurement</a:t>
            </a:r>
          </a:p>
          <a:p>
            <a:pPr lvl="3"/>
            <a:r>
              <a:rPr lang="en-US" dirty="0" smtClean="0"/>
              <a:t>a bit “beyond standard model” ?</a:t>
            </a:r>
          </a:p>
        </p:txBody>
      </p:sp>
      <p:sp>
        <p:nvSpPr>
          <p:cNvPr id="512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3169D6-EED7-48EB-96BD-2FE383E13E51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pic>
        <p:nvPicPr>
          <p:cNvPr id="512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188" y="1668633"/>
            <a:ext cx="36099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4" descr="ATLASg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599" y="1088791"/>
            <a:ext cx="3617912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1" y="3995225"/>
            <a:ext cx="4761677" cy="2748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600" y="3995225"/>
            <a:ext cx="3765911" cy="26066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296" y="895222"/>
            <a:ext cx="3432517" cy="2928832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fessional endorsement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23" y="784274"/>
            <a:ext cx="4565374" cy="605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426" y="4961310"/>
            <a:ext cx="2521414" cy="1606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681" y="784274"/>
            <a:ext cx="39243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5279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638550"/>
            <a:ext cx="3967163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>
              <a:defRPr/>
            </a:pPr>
            <a:r>
              <a:rPr lang="el-GR" dirty="0">
                <a:cs typeface="Calibri"/>
              </a:rPr>
              <a:t>μμ</a:t>
            </a:r>
            <a:r>
              <a:rPr lang="en-US" dirty="0">
                <a:cs typeface="Calibri"/>
              </a:rPr>
              <a:t> </a:t>
            </a:r>
            <a:r>
              <a:rPr lang="en-US" dirty="0">
                <a:cs typeface="Calibri"/>
                <a:sym typeface="Wingdings" pitchFamily="2" charset="2"/>
              </a:rPr>
              <a:t> </a:t>
            </a:r>
            <a:r>
              <a:rPr lang="en-US" dirty="0" smtClean="0">
                <a:cs typeface="Calibri"/>
                <a:sym typeface="Wingdings" pitchFamily="2" charset="2"/>
              </a:rPr>
              <a:t>H</a:t>
            </a:r>
            <a:r>
              <a:rPr lang="en-US" dirty="0" smtClean="0">
                <a:cs typeface="Arial" charset="0"/>
                <a:sym typeface="Wingdings" pitchFamily="2" charset="2"/>
              </a:rPr>
              <a:t>     </a:t>
            </a:r>
            <a:r>
              <a:rPr lang="en-US" dirty="0" smtClean="0"/>
              <a:t>cross-section</a:t>
            </a:r>
            <a:r>
              <a:rPr lang="en-US" dirty="0"/>
              <a:t>, width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sz="1200" dirty="0" smtClean="0"/>
              <a:t>Barger, Berger, </a:t>
            </a:r>
            <a:r>
              <a:rPr lang="en-US" sz="1200" dirty="0" err="1"/>
              <a:t>Gunion</a:t>
            </a:r>
            <a:r>
              <a:rPr lang="en-US" sz="1200" dirty="0"/>
              <a:t>, Han,</a:t>
            </a:r>
            <a:r>
              <a:rPr lang="en-US" sz="1200" i="1" dirty="0" smtClean="0">
                <a:effectLst/>
              </a:rPr>
              <a:t> </a:t>
            </a:r>
            <a:r>
              <a:rPr lang="en-US" sz="1200" i="1" dirty="0">
                <a:effectLst/>
              </a:rPr>
              <a:t>Physics Reports </a:t>
            </a:r>
            <a:r>
              <a:rPr lang="en-US" sz="1200" dirty="0">
                <a:effectLst/>
              </a:rPr>
              <a:t>286, 1-51 (1997</a:t>
            </a:r>
            <a:r>
              <a:rPr lang="en-US" sz="1200" dirty="0" smtClean="0">
                <a:effectLst/>
              </a:rPr>
              <a:t>)</a:t>
            </a:r>
            <a:endParaRPr lang="en-US" sz="1200" dirty="0"/>
          </a:p>
        </p:txBody>
      </p:sp>
      <p:sp>
        <p:nvSpPr>
          <p:cNvPr id="6147" name="Text Placeholder 2"/>
          <p:cNvSpPr>
            <a:spLocks noGrp="1"/>
          </p:cNvSpPr>
          <p:nvPr>
            <p:ph type="body" sz="half" idx="1"/>
          </p:nvPr>
        </p:nvSpPr>
        <p:spPr>
          <a:xfrm>
            <a:off x="259080" y="876300"/>
            <a:ext cx="5137379" cy="2946400"/>
          </a:xfrm>
        </p:spPr>
        <p:txBody>
          <a:bodyPr/>
          <a:lstStyle/>
          <a:p>
            <a:r>
              <a:rPr lang="en-US" dirty="0" smtClean="0"/>
              <a:t>Cross section expected to be ~40pb</a:t>
            </a:r>
          </a:p>
          <a:p>
            <a:pPr lvl="1"/>
            <a:r>
              <a:rPr lang="el-GR" sz="2800" b="1" dirty="0">
                <a:solidFill>
                  <a:srgbClr val="333399"/>
                </a:solidFill>
                <a:cs typeface="Calibri" pitchFamily="34" charset="0"/>
              </a:rPr>
              <a:t>μ</a:t>
            </a:r>
            <a:r>
              <a:rPr lang="en-US" sz="2800" b="1" baseline="30000" dirty="0">
                <a:solidFill>
                  <a:srgbClr val="333399"/>
                </a:solidFill>
                <a:cs typeface="Calibri" pitchFamily="34" charset="0"/>
              </a:rPr>
              <a:t>+</a:t>
            </a:r>
            <a:r>
              <a:rPr lang="el-GR" sz="2800" b="1" dirty="0">
                <a:solidFill>
                  <a:srgbClr val="333399"/>
                </a:solidFill>
                <a:cs typeface="Calibri" pitchFamily="34" charset="0"/>
              </a:rPr>
              <a:t>μ</a:t>
            </a:r>
            <a:r>
              <a:rPr lang="en-US" sz="2800" b="1" baseline="30000" dirty="0">
                <a:solidFill>
                  <a:srgbClr val="333399"/>
                </a:solidFill>
                <a:cs typeface="Calibri" pitchFamily="34" charset="0"/>
              </a:rPr>
              <a:t>-</a:t>
            </a:r>
            <a:r>
              <a:rPr lang="en-US" sz="2800" b="1" dirty="0">
                <a:solidFill>
                  <a:srgbClr val="333399"/>
                </a:solidFill>
                <a:cs typeface="Calibri" pitchFamily="34" charset="0"/>
              </a:rPr>
              <a:t> </a:t>
            </a:r>
            <a:r>
              <a:rPr lang="en-US" sz="2800" b="1" dirty="0">
                <a:solidFill>
                  <a:srgbClr val="333399"/>
                </a:solidFill>
                <a:cs typeface="Calibri" pitchFamily="34" charset="0"/>
                <a:sym typeface="Wingdings" pitchFamily="2" charset="2"/>
              </a:rPr>
              <a:t> H</a:t>
            </a:r>
            <a:endParaRPr lang="en-US" sz="2800" b="1" dirty="0">
              <a:solidFill>
                <a:srgbClr val="333399"/>
              </a:solidFill>
              <a:cs typeface="Arial" charset="0"/>
            </a:endParaRPr>
          </a:p>
          <a:p>
            <a:pPr lvl="1"/>
            <a:r>
              <a:rPr lang="en-US" sz="2800" b="1" dirty="0">
                <a:solidFill>
                  <a:srgbClr val="333399"/>
                </a:solidFill>
                <a:cs typeface="Arial" charset="0"/>
                <a:sym typeface="Symbol"/>
              </a:rPr>
              <a:t>  m</a:t>
            </a:r>
            <a:r>
              <a:rPr lang="en-US" sz="2800" b="1" baseline="-25000" dirty="0">
                <a:solidFill>
                  <a:srgbClr val="333399"/>
                </a:solidFill>
                <a:cs typeface="Arial" charset="0"/>
                <a:sym typeface="Symbol"/>
              </a:rPr>
              <a:t></a:t>
            </a:r>
            <a:r>
              <a:rPr lang="en-US" sz="2800" b="1" baseline="30000" dirty="0" smtClean="0">
                <a:solidFill>
                  <a:srgbClr val="333399"/>
                </a:solidFill>
                <a:cs typeface="Arial" charset="0"/>
                <a:sym typeface="Symbol"/>
              </a:rPr>
              <a:t>2</a:t>
            </a:r>
            <a:endParaRPr lang="en-US" dirty="0" smtClean="0"/>
          </a:p>
          <a:p>
            <a:pPr lvl="1"/>
            <a:r>
              <a:rPr lang="en-US" dirty="0" smtClean="0"/>
              <a:t>width ~4MeV</a:t>
            </a:r>
          </a:p>
          <a:p>
            <a:r>
              <a:rPr lang="en-US" dirty="0" smtClean="0"/>
              <a:t>at L=10</a:t>
            </a:r>
            <a:r>
              <a:rPr lang="en-US" baseline="30000" dirty="0" smtClean="0"/>
              <a:t>31</a:t>
            </a:r>
            <a:r>
              <a:rPr lang="en-US" dirty="0" smtClean="0"/>
              <a:t>, t=10</a:t>
            </a:r>
            <a:r>
              <a:rPr lang="en-US" baseline="30000" dirty="0" smtClean="0"/>
              <a:t>7</a:t>
            </a:r>
            <a:r>
              <a:rPr lang="en-US" dirty="0" smtClean="0"/>
              <a:t>s</a:t>
            </a:r>
          </a:p>
          <a:p>
            <a:r>
              <a:rPr lang="en-US" dirty="0" smtClean="0">
                <a:sym typeface="Wingdings" pitchFamily="2" charset="2"/>
              </a:rPr>
              <a:t>4000 H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Beyond SM may be larger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In SSM can be much wider</a:t>
            </a:r>
            <a:endParaRPr lang="en-US" dirty="0" smtClean="0">
              <a:latin typeface="Arial Narrow" pitchFamily="34" charset="0"/>
              <a:cs typeface="Arial" charset="0"/>
            </a:endParaRPr>
          </a:p>
          <a:p>
            <a:r>
              <a:rPr lang="en-US" dirty="0" smtClean="0">
                <a:cs typeface="Arial" charset="0"/>
              </a:rPr>
              <a:t>Could scan over peak to get M</a:t>
            </a:r>
            <a:r>
              <a:rPr lang="en-US" baseline="-25000" dirty="0" smtClean="0">
                <a:cs typeface="Arial" charset="0"/>
              </a:rPr>
              <a:t>H</a:t>
            </a:r>
            <a:r>
              <a:rPr lang="en-US" dirty="0" smtClean="0">
                <a:cs typeface="Arial" charset="0"/>
              </a:rPr>
              <a:t>, </a:t>
            </a:r>
            <a:r>
              <a:rPr lang="el-GR" dirty="0" smtClean="0">
                <a:cs typeface="Arial" charset="0"/>
              </a:rPr>
              <a:t>δ</a:t>
            </a:r>
            <a:r>
              <a:rPr lang="en-US" dirty="0" smtClean="0">
                <a:cs typeface="Arial" charset="0"/>
              </a:rPr>
              <a:t>E</a:t>
            </a:r>
          </a:p>
          <a:p>
            <a:pPr marL="457200" lvl="1" indent="0">
              <a:buNone/>
            </a:pPr>
            <a:r>
              <a:rPr lang="en-US" b="1" dirty="0" smtClean="0">
                <a:solidFill>
                  <a:srgbClr val="800000"/>
                </a:solidFill>
                <a:cs typeface="Arial" charset="0"/>
              </a:rPr>
              <a:t>H </a:t>
            </a:r>
            <a:r>
              <a:rPr lang="en-US" b="1" dirty="0">
                <a:solidFill>
                  <a:srgbClr val="800000"/>
                </a:solidFill>
                <a:cs typeface="Arial" charset="0"/>
                <a:sym typeface="Wingdings" pitchFamily="2" charset="2"/>
              </a:rPr>
              <a:t> b   ̅b mostly</a:t>
            </a:r>
          </a:p>
          <a:p>
            <a:pPr marL="457200" lvl="1" indent="0">
              <a:buNone/>
            </a:pPr>
            <a:endParaRPr lang="en-US" b="1" dirty="0" smtClean="0">
              <a:latin typeface="Arial Narrow" pitchFamily="34" charset="0"/>
              <a:cs typeface="Arial" charset="0"/>
            </a:endParaRPr>
          </a:p>
        </p:txBody>
      </p:sp>
      <p:sp>
        <p:nvSpPr>
          <p:cNvPr id="61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F897DD-9007-407D-ACE0-758D0DFEBBF0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pic>
        <p:nvPicPr>
          <p:cNvPr id="61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054" y="960120"/>
            <a:ext cx="3505946" cy="2494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sp>
        <p:nvSpPr>
          <p:cNvPr id="6151" name="TextBox 8"/>
          <p:cNvSpPr txBox="1">
            <a:spLocks noChangeArrowheads="1"/>
          </p:cNvSpPr>
          <p:nvPr/>
        </p:nvSpPr>
        <p:spPr bwMode="auto">
          <a:xfrm>
            <a:off x="7124700" y="1657350"/>
            <a:ext cx="985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0.01%</a:t>
            </a:r>
          </a:p>
          <a:p>
            <a:pPr eaLnBrk="1" hangingPunct="1"/>
            <a:r>
              <a:rPr lang="en-US">
                <a:solidFill>
                  <a:srgbClr val="FF0000"/>
                </a:solidFill>
              </a:rPr>
              <a:t>=6 MeV</a:t>
            </a: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4562475" y="3454400"/>
            <a:ext cx="457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l-GR" b="1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δ</a:t>
            </a:r>
            <a:r>
              <a:rPr lang="en-US" b="1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E = 0.003</a:t>
            </a:r>
            <a:r>
              <a:rPr lang="en-US" sz="1600" b="1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%</a:t>
            </a:r>
            <a:r>
              <a:rPr lang="en-US" b="1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 =2 </a:t>
            </a:r>
            <a:r>
              <a:rPr lang="en-US" sz="1600" b="1">
                <a:solidFill>
                  <a:srgbClr val="FF0000"/>
                </a:solidFill>
                <a:latin typeface="Arial Narrow" pitchFamily="34" charset="0"/>
                <a:cs typeface="Times New Roman" pitchFamily="18" charset="0"/>
              </a:rPr>
              <a:t>MeV</a:t>
            </a:r>
          </a:p>
        </p:txBody>
      </p:sp>
      <p:sp>
        <p:nvSpPr>
          <p:cNvPr id="6153" name="TextBox 2"/>
          <p:cNvSpPr txBox="1">
            <a:spLocks noChangeArrowheads="1"/>
          </p:cNvSpPr>
          <p:nvPr/>
        </p:nvSpPr>
        <p:spPr bwMode="auto">
          <a:xfrm>
            <a:off x="6623050" y="6334125"/>
            <a:ext cx="1003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~10</a:t>
            </a:r>
            <a:r>
              <a:rPr lang="en-US" baseline="30000"/>
              <a:t>36</a:t>
            </a:r>
            <a:r>
              <a:rPr lang="en-US"/>
              <a:t>/pt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2" y="5794771"/>
            <a:ext cx="3632693" cy="1063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mpare to e</a:t>
            </a:r>
            <a:r>
              <a:rPr lang="en-US" baseline="30000" dirty="0" smtClean="0"/>
              <a:t>+</a:t>
            </a:r>
            <a:r>
              <a:rPr lang="en-US" dirty="0" smtClean="0"/>
              <a:t>-e</a:t>
            </a:r>
            <a:r>
              <a:rPr lang="en-US" baseline="30000" dirty="0" smtClean="0"/>
              <a:t>- </a:t>
            </a:r>
            <a:r>
              <a:rPr lang="en-US" dirty="0" smtClean="0"/>
              <a:t>Collider</a:t>
            </a:r>
            <a:endParaRPr lang="en-US" baseline="30000" dirty="0"/>
          </a:p>
        </p:txBody>
      </p:sp>
      <p:sp>
        <p:nvSpPr>
          <p:cNvPr id="7171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998913" cy="5524500"/>
          </a:xfrm>
        </p:spPr>
        <p:txBody>
          <a:bodyPr/>
          <a:lstStyle/>
          <a:p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No direct H production in </a:t>
            </a:r>
            <a:r>
              <a:rPr lang="en-US" dirty="0" smtClean="0"/>
              <a:t>e</a:t>
            </a:r>
            <a:r>
              <a:rPr lang="en-US" baseline="30000" dirty="0" smtClean="0"/>
              <a:t>+</a:t>
            </a:r>
            <a:r>
              <a:rPr lang="en-US" dirty="0" smtClean="0"/>
              <a:t>-e</a:t>
            </a:r>
            <a:r>
              <a:rPr lang="en-US" baseline="30000" dirty="0" smtClean="0"/>
              <a:t>- </a:t>
            </a:r>
            <a:endParaRPr lang="en-US" dirty="0" smtClean="0">
              <a:latin typeface="Arial Narrow" pitchFamily="34" charset="0"/>
              <a:cs typeface="Arial" charset="0"/>
              <a:sym typeface="Wingdings" pitchFamily="2" charset="2"/>
            </a:endParaRPr>
          </a:p>
          <a:p>
            <a:pPr lvl="1"/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No narrow resonance</a:t>
            </a:r>
          </a:p>
          <a:p>
            <a:pPr lvl="2"/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associated production Z +H</a:t>
            </a:r>
          </a:p>
          <a:p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 e</a:t>
            </a:r>
            <a:r>
              <a:rPr lang="en-US" baseline="30000" dirty="0" smtClean="0">
                <a:latin typeface="Arial Narrow" pitchFamily="34" charset="0"/>
                <a:cs typeface="Arial" charset="0"/>
                <a:sym typeface="Wingdings" pitchFamily="2" charset="2"/>
              </a:rPr>
              <a:t>+</a:t>
            </a:r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-e</a:t>
            </a:r>
            <a:r>
              <a:rPr lang="en-US" baseline="30000" dirty="0" smtClean="0">
                <a:latin typeface="Arial Narrow" pitchFamily="34" charset="0"/>
                <a:cs typeface="Arial" charset="0"/>
                <a:sym typeface="Wingdings" pitchFamily="2" charset="2"/>
              </a:rPr>
              <a:t>-</a:t>
            </a:r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  ZH</a:t>
            </a:r>
          </a:p>
          <a:p>
            <a:pPr lvl="1"/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~0.2pb at 250GeV</a:t>
            </a:r>
          </a:p>
          <a:p>
            <a:pPr lvl="2"/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background is ~10pb</a:t>
            </a:r>
          </a:p>
          <a:p>
            <a:pPr lvl="1"/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200/year at L =10</a:t>
            </a:r>
            <a:r>
              <a:rPr lang="en-US" b="1" baseline="30000" dirty="0" smtClean="0">
                <a:latin typeface="Arial Narrow" pitchFamily="34" charset="0"/>
                <a:cs typeface="Arial" charset="0"/>
                <a:sym typeface="Wingdings" pitchFamily="2" charset="2"/>
              </a:rPr>
              <a:t>32</a:t>
            </a:r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 (~LEP)</a:t>
            </a:r>
            <a:endParaRPr lang="en-US" b="1" baseline="30000" dirty="0" smtClean="0">
              <a:latin typeface="Arial Narrow" pitchFamily="34" charset="0"/>
              <a:cs typeface="Arial" charset="0"/>
              <a:sym typeface="Wingdings" pitchFamily="2" charset="2"/>
            </a:endParaRPr>
          </a:p>
          <a:p>
            <a:pPr lvl="1"/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20000/year at L =10</a:t>
            </a:r>
            <a:r>
              <a:rPr lang="en-US" b="1" baseline="30000" dirty="0" smtClean="0">
                <a:latin typeface="Arial Narrow" pitchFamily="34" charset="0"/>
                <a:cs typeface="Arial" charset="0"/>
                <a:sym typeface="Wingdings" pitchFamily="2" charset="2"/>
              </a:rPr>
              <a:t>34</a:t>
            </a:r>
          </a:p>
          <a:p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Z + H not as cleanly separated from background</a:t>
            </a:r>
          </a:p>
          <a:p>
            <a:pPr lvl="1"/>
            <a:r>
              <a:rPr lang="en-US" b="1" dirty="0" smtClean="0">
                <a:latin typeface="Arial Narrow" pitchFamily="34" charset="0"/>
                <a:cs typeface="Arial" charset="0"/>
                <a:sym typeface="Wingdings" pitchFamily="2" charset="2"/>
              </a:rPr>
              <a:t>H width cannot be resolved</a:t>
            </a:r>
          </a:p>
          <a:p>
            <a:r>
              <a:rPr lang="en-US" dirty="0" smtClean="0">
                <a:latin typeface="Arial Narrow" pitchFamily="34" charset="0"/>
                <a:cs typeface="Arial" charset="0"/>
                <a:sym typeface="Wingdings" pitchFamily="2" charset="2"/>
              </a:rPr>
              <a:t>But do not have to sit on resonance to see H</a:t>
            </a:r>
          </a:p>
          <a:p>
            <a:pPr lvl="1"/>
            <a:endParaRPr lang="en-US" b="1" dirty="0" smtClean="0">
              <a:latin typeface="Arial Narrow" pitchFamily="34" charset="0"/>
              <a:cs typeface="Arial" charset="0"/>
            </a:endParaRPr>
          </a:p>
          <a:p>
            <a:endParaRPr lang="en-US" dirty="0" smtClean="0"/>
          </a:p>
        </p:txBody>
      </p:sp>
      <p:sp>
        <p:nvSpPr>
          <p:cNvPr id="717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67A607-1920-4CF6-9850-365183A2E3D0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pic>
        <p:nvPicPr>
          <p:cNvPr id="7173" name="Picture 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2850" y="831289"/>
            <a:ext cx="3810000" cy="3170238"/>
          </a:xfrm>
          <a:extLs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001527"/>
            <a:ext cx="4097338" cy="2856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llider Parameters</a:t>
            </a:r>
            <a:endParaRPr lang="en-US" dirty="0"/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0.1~ </a:t>
            </a:r>
            <a:r>
              <a:rPr lang="en-US" dirty="0" smtClean="0">
                <a:sym typeface="Wingdings" pitchFamily="2" charset="2"/>
              </a:rPr>
              <a:t>0.4 3 + </a:t>
            </a:r>
            <a:r>
              <a:rPr lang="en-US" dirty="0" err="1" smtClean="0">
                <a:sym typeface="Wingdings" pitchFamily="2" charset="2"/>
              </a:rPr>
              <a:t>TeV</a:t>
            </a:r>
            <a:r>
              <a:rPr lang="en-US" dirty="0" smtClean="0">
                <a:sym typeface="Wingdings" pitchFamily="2" charset="2"/>
              </a:rPr>
              <a:t> Collisions</a:t>
            </a:r>
          </a:p>
          <a:p>
            <a:r>
              <a:rPr lang="en-US" dirty="0" smtClean="0">
                <a:sym typeface="Wingdings" pitchFamily="2" charset="2"/>
              </a:rPr>
              <a:t>Parameters from 2003 STAB </a:t>
            </a:r>
            <a:r>
              <a:rPr lang="en-US" sz="2000" dirty="0" smtClean="0">
                <a:sym typeface="Wingdings" pitchFamily="2" charset="2"/>
              </a:rPr>
              <a:t>(+ Snowmass 2001)</a:t>
            </a:r>
          </a:p>
          <a:p>
            <a:pPr lvl="2"/>
            <a:r>
              <a:rPr lang="en-US" sz="1600" dirty="0" smtClean="0"/>
              <a:t>C</a:t>
            </a:r>
            <a:r>
              <a:rPr lang="en-US" sz="1600" dirty="0"/>
              <a:t>. </a:t>
            </a:r>
            <a:r>
              <a:rPr lang="en-US" sz="1600" dirty="0" err="1"/>
              <a:t>Ankenbrandt</a:t>
            </a:r>
            <a:r>
              <a:rPr lang="en-US" sz="1600" dirty="0"/>
              <a:t> et al., </a:t>
            </a:r>
            <a:r>
              <a:rPr lang="en-US" sz="1600" i="1" dirty="0"/>
              <a:t>Physical Review STAB</a:t>
            </a:r>
            <a:r>
              <a:rPr lang="en-US" sz="1600" dirty="0"/>
              <a:t> 2, 081001 (1999</a:t>
            </a:r>
            <a:r>
              <a:rPr lang="en-US" sz="1600" dirty="0" smtClean="0"/>
              <a:t>), </a:t>
            </a:r>
            <a:r>
              <a:rPr lang="en-US" sz="1600" dirty="0"/>
              <a:t>M. </a:t>
            </a:r>
            <a:r>
              <a:rPr lang="en-US" sz="1600" dirty="0" err="1"/>
              <a:t>Alsharo’a</a:t>
            </a:r>
            <a:r>
              <a:rPr lang="en-US" sz="1600" dirty="0"/>
              <a:t> et al., </a:t>
            </a:r>
            <a:r>
              <a:rPr lang="en-US" sz="1600" i="1" dirty="0"/>
              <a:t>Physical Review STAB</a:t>
            </a:r>
            <a:r>
              <a:rPr lang="en-US" sz="1600" dirty="0"/>
              <a:t> 6, 081001 (2003)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endParaRPr lang="en-US" dirty="0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1ADB21-09F4-42ED-84F3-967893B6A594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260" y="2244381"/>
            <a:ext cx="8275637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6632575" y="2665413"/>
            <a:ext cx="2403475" cy="4057650"/>
          </a:xfrm>
          <a:prstGeom prst="rect">
            <a:avLst/>
          </a:prstGeom>
          <a:noFill/>
          <a:ln w="28575" algn="ctr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3" name="TextBox 2"/>
          <p:cNvSpPr txBox="1"/>
          <p:nvPr/>
        </p:nvSpPr>
        <p:spPr>
          <a:xfrm>
            <a:off x="7180663" y="2677938"/>
            <a:ext cx="898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sym typeface="Wingdings" pitchFamily="2" charset="2"/>
              </a:rPr>
              <a:t>0.125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0" descr="fixed numb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027113"/>
            <a:ext cx="4224337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9613" y="82550"/>
            <a:ext cx="7370762" cy="6477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atural </a:t>
            </a:r>
            <a:r>
              <a:rPr lang="en-US" dirty="0" err="1" smtClean="0"/>
              <a:t>emittance</a:t>
            </a:r>
            <a:r>
              <a:rPr lang="en-US" dirty="0" smtClean="0"/>
              <a:t> of cooled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9220" name="Content Placeholder 4"/>
          <p:cNvSpPr>
            <a:spLocks noGrp="1"/>
          </p:cNvSpPr>
          <p:nvPr>
            <p:ph sz="half" idx="1"/>
          </p:nvPr>
        </p:nvSpPr>
        <p:spPr>
          <a:xfrm>
            <a:off x="315913" y="871538"/>
            <a:ext cx="4384675" cy="5524500"/>
          </a:xfrm>
        </p:spPr>
        <p:txBody>
          <a:bodyPr/>
          <a:lstStyle/>
          <a:p>
            <a:r>
              <a:rPr lang="az-Cyrl-AZ" sz="2400" smtClean="0"/>
              <a:t>є</a:t>
            </a:r>
            <a:r>
              <a:rPr lang="en-US" sz="2400" baseline="-25000" smtClean="0"/>
              <a:t>T</a:t>
            </a:r>
            <a:r>
              <a:rPr lang="en-US" sz="2400" smtClean="0"/>
              <a:t> = 0.0003m</a:t>
            </a:r>
          </a:p>
          <a:p>
            <a:r>
              <a:rPr lang="az-Cyrl-AZ" sz="2400" smtClean="0"/>
              <a:t>є</a:t>
            </a:r>
            <a:r>
              <a:rPr lang="en-US" sz="2400" baseline="-25000" smtClean="0"/>
              <a:t>L</a:t>
            </a:r>
            <a:r>
              <a:rPr lang="en-US" sz="2400" smtClean="0"/>
              <a:t> = 0.001m</a:t>
            </a:r>
          </a:p>
          <a:p>
            <a:pPr lvl="1"/>
            <a:r>
              <a:rPr lang="en-US" sz="2000" smtClean="0"/>
              <a:t>σ</a:t>
            </a:r>
            <a:r>
              <a:rPr lang="en-US" sz="2000" baseline="-25000" smtClean="0"/>
              <a:t>E</a:t>
            </a:r>
            <a:r>
              <a:rPr lang="en-US" sz="2000" smtClean="0"/>
              <a:t>= 1MeV</a:t>
            </a:r>
            <a:r>
              <a:rPr lang="en-US" sz="2000" smtClean="0">
                <a:sym typeface="Wingdings" pitchFamily="2" charset="2"/>
              </a:rPr>
              <a:t> </a:t>
            </a:r>
            <a:r>
              <a:rPr lang="el-GR" sz="2000" smtClean="0"/>
              <a:t>σ</a:t>
            </a:r>
            <a:r>
              <a:rPr lang="en-US" sz="2000" baseline="-25000" smtClean="0"/>
              <a:t>z</a:t>
            </a:r>
            <a:r>
              <a:rPr lang="en-US" sz="2000" smtClean="0"/>
              <a:t>=0.1m</a:t>
            </a:r>
          </a:p>
          <a:p>
            <a:pPr lvl="1"/>
            <a:endParaRPr lang="en-US" sz="2000" smtClean="0"/>
          </a:p>
          <a:p>
            <a:pPr lvl="1"/>
            <a:r>
              <a:rPr lang="en-US" sz="2000" smtClean="0"/>
              <a:t>σ</a:t>
            </a:r>
            <a:r>
              <a:rPr lang="en-US" sz="2000" baseline="-25000" smtClean="0"/>
              <a:t>E</a:t>
            </a:r>
            <a:r>
              <a:rPr lang="en-US" sz="2000" smtClean="0"/>
              <a:t>= 3MeV</a:t>
            </a:r>
            <a:r>
              <a:rPr lang="en-US" sz="2000" smtClean="0">
                <a:sym typeface="Wingdings" pitchFamily="2" charset="2"/>
              </a:rPr>
              <a:t> </a:t>
            </a:r>
            <a:r>
              <a:rPr lang="el-GR" sz="2000" smtClean="0"/>
              <a:t>σ</a:t>
            </a:r>
            <a:r>
              <a:rPr lang="en-US" sz="2000" baseline="-25000" smtClean="0"/>
              <a:t>z</a:t>
            </a:r>
            <a:r>
              <a:rPr lang="en-US" sz="2000" smtClean="0"/>
              <a:t>=0.03m</a:t>
            </a:r>
          </a:p>
          <a:p>
            <a:pPr lvl="1"/>
            <a:endParaRPr lang="en-US" sz="2000" smtClean="0"/>
          </a:p>
          <a:p>
            <a:pPr lvl="1"/>
            <a:r>
              <a:rPr lang="en-US" sz="2000" smtClean="0"/>
              <a:t>σ</a:t>
            </a:r>
            <a:r>
              <a:rPr lang="en-US" sz="2000" baseline="-25000" smtClean="0"/>
              <a:t>E</a:t>
            </a:r>
            <a:r>
              <a:rPr lang="en-US" sz="2000" smtClean="0"/>
              <a:t>= 10MeV</a:t>
            </a:r>
            <a:r>
              <a:rPr lang="en-US" sz="2000" smtClean="0">
                <a:sym typeface="Wingdings" pitchFamily="2" charset="2"/>
              </a:rPr>
              <a:t> </a:t>
            </a:r>
            <a:r>
              <a:rPr lang="el-GR" sz="2000" smtClean="0"/>
              <a:t>σ</a:t>
            </a:r>
            <a:r>
              <a:rPr lang="en-US" sz="2000" baseline="-25000" smtClean="0"/>
              <a:t>z</a:t>
            </a:r>
            <a:r>
              <a:rPr lang="en-US" sz="2000" smtClean="0"/>
              <a:t>=0.01m</a:t>
            </a:r>
          </a:p>
          <a:p>
            <a:pPr lvl="1"/>
            <a:endParaRPr lang="en-US" sz="2000" smtClean="0"/>
          </a:p>
          <a:p>
            <a:r>
              <a:rPr lang="en-US" sz="2400" smtClean="0"/>
              <a:t>Emittance obtained with  6-D cooling + bunch merge</a:t>
            </a:r>
          </a:p>
          <a:p>
            <a:pPr lvl="1"/>
            <a:r>
              <a:rPr lang="en-US" sz="2200" smtClean="0"/>
              <a:t>no final cooling </a:t>
            </a:r>
            <a:endParaRPr lang="en-US" smtClean="0"/>
          </a:p>
          <a:p>
            <a:r>
              <a:rPr lang="en-US" sz="2400" smtClean="0"/>
              <a:t>Initial derated values</a:t>
            </a:r>
          </a:p>
          <a:p>
            <a:pPr lvl="1"/>
            <a:r>
              <a:rPr lang="az-Cyrl-AZ" sz="2000" smtClean="0"/>
              <a:t>є</a:t>
            </a:r>
            <a:r>
              <a:rPr lang="en-US" sz="2000" baseline="-25000" smtClean="0"/>
              <a:t>T</a:t>
            </a:r>
            <a:r>
              <a:rPr lang="en-US" sz="2000" smtClean="0"/>
              <a:t> = 0.001m</a:t>
            </a:r>
          </a:p>
          <a:p>
            <a:pPr lvl="1"/>
            <a:r>
              <a:rPr lang="az-Cyrl-AZ" sz="2000" smtClean="0"/>
              <a:t>є</a:t>
            </a:r>
            <a:r>
              <a:rPr lang="en-US" sz="2000" baseline="-25000" smtClean="0"/>
              <a:t>L</a:t>
            </a:r>
            <a:r>
              <a:rPr lang="en-US" sz="2000" smtClean="0"/>
              <a:t> = 0.002m</a:t>
            </a:r>
          </a:p>
          <a:p>
            <a:pPr lvl="1"/>
            <a:endParaRPr lang="en-US" sz="2000" smtClean="0"/>
          </a:p>
          <a:p>
            <a:pPr lvl="1"/>
            <a:endParaRPr lang="en-US" sz="2000" smtClean="0"/>
          </a:p>
          <a:p>
            <a:pPr lvl="1"/>
            <a:endParaRPr lang="en-US" sz="2000" smtClean="0"/>
          </a:p>
        </p:txBody>
      </p:sp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5E001C-1442-4579-9EDC-C86BE4312D12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6302375" y="2728913"/>
            <a:ext cx="407988" cy="309562"/>
          </a:xfrm>
          <a:prstGeom prst="ellipse">
            <a:avLst/>
          </a:prstGeom>
          <a:noFill/>
          <a:ln w="25400" algn="ctr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9900CC"/>
              </a:solidFill>
            </a:endParaRPr>
          </a:p>
        </p:txBody>
      </p:sp>
      <p:cxnSp>
        <p:nvCxnSpPr>
          <p:cNvPr id="9223" name="Straight Arrow Connector 4"/>
          <p:cNvCxnSpPr>
            <a:cxnSpLocks noChangeShapeType="1"/>
            <a:endCxn id="9222" idx="2"/>
          </p:cNvCxnSpPr>
          <p:nvPr/>
        </p:nvCxnSpPr>
        <p:spPr bwMode="auto">
          <a:xfrm>
            <a:off x="3098800" y="1579563"/>
            <a:ext cx="3203575" cy="1304925"/>
          </a:xfrm>
          <a:prstGeom prst="straightConnector1">
            <a:avLst/>
          </a:prstGeom>
          <a:noFill/>
          <a:ln w="38100" algn="ctr">
            <a:solidFill>
              <a:srgbClr val="99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cxn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361" y="3917950"/>
            <a:ext cx="2654036" cy="29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DBE8DE-28C2-477F-8628-B8582EF99A46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3177915" y="0"/>
            <a:ext cx="4865948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iggs MC Parameters 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sp>
        <p:nvSpPr>
          <p:cNvPr id="10245" name="Rectangle 544"/>
          <p:cNvSpPr>
            <a:spLocks noChangeArrowheads="1"/>
          </p:cNvSpPr>
          <p:nvPr/>
        </p:nvSpPr>
        <p:spPr bwMode="auto">
          <a:xfrm>
            <a:off x="0" y="6711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graphicFrame>
        <p:nvGraphicFramePr>
          <p:cNvPr id="772725" name="Group 6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8085683"/>
              </p:ext>
            </p:extLst>
          </p:nvPr>
        </p:nvGraphicFramePr>
        <p:xfrm>
          <a:off x="3788263" y="624327"/>
          <a:ext cx="5201747" cy="6187508"/>
        </p:xfrm>
        <a:graphic>
          <a:graphicData uri="http://schemas.openxmlformats.org/drawingml/2006/table">
            <a:tbl>
              <a:tblPr>
                <a:tableStyleId>{1FECB4D8-DB02-4DC6-A0A2-4F2EBAE1DC90}</a:tableStyleId>
              </a:tblPr>
              <a:tblGrid>
                <a:gridCol w="2640012"/>
                <a:gridCol w="1137511"/>
                <a:gridCol w="1424224"/>
              </a:tblGrid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Parameter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Symbol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60000"/>
                              <a:lumOff val="40000"/>
                            </a:schemeClr>
                          </a:solidFill>
                          <a:effectLst/>
                        </a:rPr>
                        <a:t>Valu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roton Beam Power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 MW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unch frequenc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60 Hz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rotons per bunc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×10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roton beam energ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8 </a:t>
                      </a:r>
                      <a:r>
                        <a:rPr kumimoji="0" lang="en-US" sz="16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GeV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Number of </a:t>
                      </a:r>
                      <a:r>
                        <a:rPr kumimoji="0" lang="el-GR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μ</a:t>
                      </a: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bunches 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+/-</a:t>
                      </a: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/ bunch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endParaRPr kumimoji="0" lang="en-US" sz="1600" b="1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×10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ransverse emittance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</a:t>
                      </a:r>
                      <a:r>
                        <a:rPr kumimoji="0" lang="en-US" sz="1600" b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t,N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01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Energy spread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δ</a:t>
                      </a: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E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2MeV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1 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600" b="1" u="none" strike="noStrike" cap="none" normalizeH="0" baseline="-25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max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00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eam size at collision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600" b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4c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(arcs)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600" b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.0c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eam size IR quad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600" b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max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.4cm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517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Collision Beam Energ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600" b="1" u="none" strike="noStrike" cap="none" normalizeH="0" baseline="-3000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600" b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+</a:t>
                      </a: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E</a:t>
                      </a:r>
                      <a:r>
                        <a:rPr kumimoji="0" lang="en-US" sz="1600" b="1" u="none" strike="noStrike" cap="none" normalizeH="0" baseline="-30000" dirty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600" b="1" u="none" strike="noStrike" cap="none" normalizeH="0" baseline="-30000" dirty="0" smtClean="0">
                          <a:ln>
                            <a:noFill/>
                          </a:ln>
                          <a:effectLst/>
                        </a:rPr>
                        <a:t>_</a:t>
                      </a:r>
                      <a:endParaRPr kumimoji="0" lang="en-US" sz="1600" b="1" i="0" u="none" strike="noStrike" cap="none" normalizeH="0" baseline="-30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.5GeV (125GeV total)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torage turn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600" b="1" u="none" strike="noStrike" cap="none" normalizeH="0" baseline="-30000" dirty="0" err="1" smtClean="0">
                          <a:ln>
                            <a:noFill/>
                          </a:ln>
                          <a:effectLst/>
                        </a:rPr>
                        <a:t>t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  <a:tr h="304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Luminosity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</a:t>
                      </a:r>
                      <a:r>
                        <a:rPr kumimoji="0" lang="en-US" sz="16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600" b="1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1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/>
                </a:tc>
              </a:tr>
            </a:tbl>
          </a:graphicData>
        </a:graphic>
      </p:graphicFrame>
      <p:sp>
        <p:nvSpPr>
          <p:cNvPr id="10320" name="Line 630"/>
          <p:cNvSpPr>
            <a:spLocks noChangeShapeType="1"/>
          </p:cNvSpPr>
          <p:nvPr/>
        </p:nvSpPr>
        <p:spPr bwMode="auto">
          <a:xfrm>
            <a:off x="377825" y="1219200"/>
            <a:ext cx="1828800" cy="285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7" name="Text Box 637"/>
          <p:cNvSpPr txBox="1">
            <a:spLocks noChangeArrowheads="1"/>
          </p:cNvSpPr>
          <p:nvPr/>
        </p:nvSpPr>
        <p:spPr bwMode="auto">
          <a:xfrm>
            <a:off x="1303338" y="2282825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B17BF"/>
                </a:solidFill>
                <a:latin typeface="Arial Narrow" pitchFamily="34" charset="0"/>
              </a:rPr>
              <a:t>Hg target</a:t>
            </a:r>
          </a:p>
        </p:txBody>
      </p:sp>
      <p:sp>
        <p:nvSpPr>
          <p:cNvPr id="10343" name="Arc 654"/>
          <p:cNvSpPr>
            <a:spLocks/>
          </p:cNvSpPr>
          <p:nvPr/>
        </p:nvSpPr>
        <p:spPr bwMode="auto">
          <a:xfrm flipH="1" flipV="1">
            <a:off x="1371600" y="5676900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4" name="Arc 655"/>
          <p:cNvSpPr>
            <a:spLocks/>
          </p:cNvSpPr>
          <p:nvPr/>
        </p:nvSpPr>
        <p:spPr bwMode="auto">
          <a:xfrm flipV="1">
            <a:off x="1676400" y="5657850"/>
            <a:ext cx="123825" cy="142875"/>
          </a:xfrm>
          <a:custGeom>
            <a:avLst/>
            <a:gdLst>
              <a:gd name="T0" fmla="*/ 0 w 21600"/>
              <a:gd name="T1" fmla="*/ 0 h 32406"/>
              <a:gd name="T2" fmla="*/ 2147483647 w 21600"/>
              <a:gd name="T3" fmla="*/ 2147483647 h 32406"/>
              <a:gd name="T4" fmla="*/ 0 w 21600"/>
              <a:gd name="T5" fmla="*/ 2147483647 h 324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0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</a:path>
              <a:path w="21600" h="3240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5" name="Rectangle 656"/>
          <p:cNvSpPr>
            <a:spLocks noChangeArrowheads="1"/>
          </p:cNvSpPr>
          <p:nvPr/>
        </p:nvSpPr>
        <p:spPr bwMode="auto">
          <a:xfrm>
            <a:off x="1577975" y="5114925"/>
            <a:ext cx="88900" cy="88900"/>
          </a:xfrm>
          <a:prstGeom prst="rect">
            <a:avLst/>
          </a:prstGeom>
          <a:solidFill>
            <a:srgbClr val="F60CFC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6" name="Text Box 657"/>
          <p:cNvSpPr txBox="1">
            <a:spLocks noChangeArrowheads="1"/>
          </p:cNvSpPr>
          <p:nvPr/>
        </p:nvSpPr>
        <p:spPr bwMode="auto">
          <a:xfrm>
            <a:off x="1681163" y="3883025"/>
            <a:ext cx="67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  <a:latin typeface="Arial Narrow" pitchFamily="34" charset="0"/>
              </a:rPr>
              <a:t>Linac</a:t>
            </a:r>
          </a:p>
        </p:txBody>
      </p:sp>
      <p:sp>
        <p:nvSpPr>
          <p:cNvPr id="10347" name="Text Box 658"/>
          <p:cNvSpPr txBox="1">
            <a:spLocks noChangeArrowheads="1"/>
          </p:cNvSpPr>
          <p:nvPr/>
        </p:nvSpPr>
        <p:spPr bwMode="auto">
          <a:xfrm>
            <a:off x="1704975" y="4625975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800000"/>
                </a:solidFill>
                <a:latin typeface="Arial Narrow" pitchFamily="34" charset="0"/>
              </a:rPr>
              <a:t>RLA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88"/>
          <a:stretch/>
        </p:blipFill>
        <p:spPr>
          <a:xfrm rot="5400000">
            <a:off x="-1017483" y="2299038"/>
            <a:ext cx="6767178" cy="2147762"/>
          </a:xfrm>
          <a:prstGeom prst="rect">
            <a:avLst/>
          </a:prstGeom>
        </p:spPr>
      </p:pic>
      <p:sp>
        <p:nvSpPr>
          <p:cNvPr id="10348" name="Text Box 659"/>
          <p:cNvSpPr txBox="1">
            <a:spLocks noChangeArrowheads="1"/>
          </p:cNvSpPr>
          <p:nvPr/>
        </p:nvSpPr>
        <p:spPr bwMode="auto">
          <a:xfrm>
            <a:off x="129162" y="6304002"/>
            <a:ext cx="16209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006666"/>
                </a:solidFill>
              </a:rPr>
              <a:t>Collider </a:t>
            </a:r>
            <a:r>
              <a:rPr lang="en-US" b="1" dirty="0">
                <a:solidFill>
                  <a:srgbClr val="006666"/>
                </a:solidFill>
              </a:rPr>
              <a:t>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244" y="5019159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ccelerato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o 63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7825" y="3348749"/>
            <a:ext cx="1249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B050"/>
                </a:solidFill>
              </a:rPr>
              <a:t>μ</a:t>
            </a:r>
            <a:r>
              <a:rPr lang="en-US" b="1" dirty="0" smtClean="0">
                <a:solidFill>
                  <a:srgbClr val="00B050"/>
                </a:solidFill>
              </a:rPr>
              <a:t> Cooling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08" y="1560678"/>
            <a:ext cx="1574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 smtClean="0">
                <a:solidFill>
                  <a:srgbClr val="DE68D6"/>
                </a:solidFill>
              </a:rPr>
              <a:t>π</a:t>
            </a:r>
            <a:r>
              <a:rPr lang="en-US" b="1" dirty="0" smtClean="0">
                <a:solidFill>
                  <a:srgbClr val="DE68D6"/>
                </a:solidFill>
                <a:sym typeface="Wingdings" pitchFamily="2" charset="2"/>
              </a:rPr>
              <a:t></a:t>
            </a:r>
            <a:r>
              <a:rPr lang="el-GR" b="1" dirty="0" smtClean="0">
                <a:solidFill>
                  <a:srgbClr val="DE68D6"/>
                </a:solidFill>
              </a:rPr>
              <a:t>μ</a:t>
            </a:r>
            <a:r>
              <a:rPr lang="en-US" b="1" dirty="0" smtClean="0">
                <a:solidFill>
                  <a:srgbClr val="DE68D6"/>
                </a:solidFill>
              </a:rPr>
              <a:t> Source</a:t>
            </a:r>
            <a:endParaRPr lang="en-US" b="1" dirty="0">
              <a:solidFill>
                <a:srgbClr val="DE68D6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704975" y="4992688"/>
            <a:ext cx="101600" cy="539432"/>
          </a:xfrm>
          <a:prstGeom prst="rect">
            <a:avLst/>
          </a:prstGeom>
          <a:solidFill>
            <a:schemeClr val="bg1"/>
          </a:solidFill>
          <a:ln w="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/>
            <a:lightRig rig="legacyHarsh2" dir="b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885B2DD-6760-48E1-A78D-D20DC6B7DF30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774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roton Driver</a:t>
            </a: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00100"/>
            <a:ext cx="8370506" cy="5524500"/>
          </a:xfrm>
        </p:spPr>
        <p:txBody>
          <a:bodyPr/>
          <a:lstStyle/>
          <a:p>
            <a:pPr marL="381000" indent="-381000" eaLnBrk="1" hangingPunct="1"/>
            <a:r>
              <a:rPr lang="en-US" sz="2000" dirty="0" smtClean="0"/>
              <a:t>Proton Driver is variant of Project X </a:t>
            </a:r>
          </a:p>
          <a:p>
            <a:pPr marL="800100" lvl="1" indent="-342900" eaLnBrk="1" hangingPunct="1"/>
            <a:r>
              <a:rPr lang="en-US" sz="1800" dirty="0" smtClean="0"/>
              <a:t>Other variations possible</a:t>
            </a:r>
          </a:p>
          <a:p>
            <a:pPr marL="800100" lvl="1" indent="-342900" eaLnBrk="1" hangingPunct="1"/>
            <a:r>
              <a:rPr lang="en-US" sz="1800" dirty="0" smtClean="0"/>
              <a:t>8 </a:t>
            </a:r>
            <a:r>
              <a:rPr lang="en-US" sz="1800" dirty="0" err="1" smtClean="0"/>
              <a:t>GeV</a:t>
            </a:r>
            <a:r>
              <a:rPr lang="en-US" sz="1800" dirty="0" smtClean="0"/>
              <a:t> at </a:t>
            </a:r>
            <a:r>
              <a:rPr lang="en-US" sz="1800" dirty="0" err="1" smtClean="0"/>
              <a:t>Fermilab</a:t>
            </a:r>
            <a:endParaRPr lang="en-US" sz="1800" dirty="0" smtClean="0"/>
          </a:p>
          <a:p>
            <a:pPr marL="381000" indent="-381000" eaLnBrk="1" hangingPunct="1"/>
            <a:r>
              <a:rPr lang="en-US" sz="2000" dirty="0" smtClean="0"/>
              <a:t>8 </a:t>
            </a:r>
            <a:r>
              <a:rPr lang="en-US" sz="2000" dirty="0" err="1" smtClean="0"/>
              <a:t>GeV</a:t>
            </a:r>
            <a:r>
              <a:rPr lang="en-US" sz="2000" dirty="0" smtClean="0"/>
              <a:t> SRF </a:t>
            </a:r>
            <a:r>
              <a:rPr lang="en-US" sz="2000" dirty="0" err="1" smtClean="0"/>
              <a:t>linac</a:t>
            </a:r>
            <a:r>
              <a:rPr lang="en-US" sz="2000" dirty="0" smtClean="0"/>
              <a:t> , 15 Hz</a:t>
            </a:r>
          </a:p>
          <a:p>
            <a:pPr marL="800100" lvl="1" indent="-342900" eaLnBrk="1" hangingPunct="1"/>
            <a:r>
              <a:rPr lang="en-US" sz="1800" dirty="0" smtClean="0"/>
              <a:t>2×10</a:t>
            </a:r>
            <a:r>
              <a:rPr lang="en-US" sz="1800" baseline="30000" dirty="0" smtClean="0"/>
              <a:t>14</a:t>
            </a:r>
            <a:r>
              <a:rPr lang="en-US" sz="1800" dirty="0" smtClean="0"/>
              <a:t>/cycle</a:t>
            </a:r>
          </a:p>
          <a:p>
            <a:pPr marL="381000" indent="-381000" eaLnBrk="1" hangingPunct="1"/>
            <a:r>
              <a:rPr lang="en-US" sz="2000" dirty="0" smtClean="0"/>
              <a:t>Accumulate, Bunch to form 4 bunches </a:t>
            </a:r>
          </a:p>
          <a:p>
            <a:pPr marL="800100" lvl="1" indent="-342900" eaLnBrk="1" hangingPunct="1"/>
            <a:r>
              <a:rPr lang="en-US" sz="1800" dirty="0" smtClean="0"/>
              <a:t>5×10</a:t>
            </a:r>
            <a:r>
              <a:rPr lang="en-US" sz="1800" baseline="30000" dirty="0" smtClean="0"/>
              <a:t>13</a:t>
            </a:r>
            <a:r>
              <a:rPr lang="en-US" sz="1800" dirty="0" smtClean="0"/>
              <a:t>/bunch</a:t>
            </a:r>
          </a:p>
          <a:p>
            <a:pPr marL="1219200" lvl="2" indent="-304800" eaLnBrk="1" hangingPunct="1"/>
            <a:r>
              <a:rPr lang="el-GR" sz="1600" dirty="0" smtClean="0"/>
              <a:t>ε</a:t>
            </a:r>
            <a:r>
              <a:rPr lang="en-US" sz="1600" baseline="-25000" dirty="0" smtClean="0"/>
              <a:t>N6</a:t>
            </a:r>
            <a:r>
              <a:rPr lang="el-GR" sz="1600" baseline="-25000" dirty="0" smtClean="0"/>
              <a:t>π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200</a:t>
            </a:r>
            <a:r>
              <a:rPr lang="el-GR" sz="1600" dirty="0" smtClean="0"/>
              <a:t>π</a:t>
            </a:r>
            <a:r>
              <a:rPr lang="en-US" sz="1600" dirty="0" smtClean="0"/>
              <a:t> mm-</a:t>
            </a:r>
            <a:r>
              <a:rPr lang="en-US" sz="1600" dirty="0" err="1" smtClean="0"/>
              <a:t>mrad</a:t>
            </a:r>
            <a:r>
              <a:rPr lang="en-US" sz="1600" dirty="0" smtClean="0"/>
              <a:t>, B</a:t>
            </a:r>
            <a:r>
              <a:rPr lang="en-US" sz="1600" baseline="-25000" dirty="0" smtClean="0"/>
              <a:t>F</a:t>
            </a:r>
            <a:r>
              <a:rPr lang="en-US" sz="1600" dirty="0" smtClean="0"/>
              <a:t> = 0.005</a:t>
            </a:r>
          </a:p>
          <a:p>
            <a:pPr marL="1219200" lvl="2" indent="-304800" eaLnBrk="1" hangingPunct="1"/>
            <a:r>
              <a:rPr lang="el-GR" sz="1600" dirty="0" smtClean="0"/>
              <a:t>δν</a:t>
            </a:r>
            <a:r>
              <a:rPr lang="en-US" sz="1600" dirty="0" smtClean="0"/>
              <a:t> = 0.4</a:t>
            </a:r>
            <a:endParaRPr lang="el-GR" sz="1600" dirty="0" smtClean="0"/>
          </a:p>
          <a:p>
            <a:pPr marL="800100" lvl="1" indent="-342900" eaLnBrk="1" hangingPunct="1"/>
            <a:r>
              <a:rPr lang="en-US" sz="1800" dirty="0" smtClean="0"/>
              <a:t>extract at 60Hz</a:t>
            </a:r>
          </a:p>
          <a:p>
            <a:pPr marL="457200" lvl="1" indent="0" eaLnBrk="1" hangingPunct="1">
              <a:buNone/>
              <a:tabLst>
                <a:tab pos="747713" algn="l"/>
              </a:tabLst>
            </a:pPr>
            <a:r>
              <a:rPr lang="en-US" sz="1800" dirty="0" smtClean="0"/>
              <a:t>Recombine in trombone for 15 Hz (upgrade?)</a:t>
            </a:r>
          </a:p>
          <a:p>
            <a:pPr marL="800100" lvl="1" indent="-342900" eaLnBrk="1" hangingPunct="1">
              <a:buFont typeface="Wingdings" pitchFamily="2" charset="2"/>
              <a:buAutoNum type="arabicPeriod"/>
            </a:pPr>
            <a:endParaRPr lang="en-US" sz="1800" dirty="0" smtClean="0"/>
          </a:p>
        </p:txBody>
      </p:sp>
      <p:sp>
        <p:nvSpPr>
          <p:cNvPr id="11290" name="Line 37"/>
          <p:cNvSpPr>
            <a:spLocks noChangeShapeType="1"/>
          </p:cNvSpPr>
          <p:nvPr/>
        </p:nvSpPr>
        <p:spPr bwMode="auto">
          <a:xfrm flipH="1">
            <a:off x="7620000" y="5000625"/>
            <a:ext cx="7620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Arc 40"/>
          <p:cNvSpPr>
            <a:spLocks/>
          </p:cNvSpPr>
          <p:nvPr/>
        </p:nvSpPr>
        <p:spPr bwMode="auto">
          <a:xfrm flipH="1" flipV="1">
            <a:off x="7419975" y="5762625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413" y="4569526"/>
            <a:ext cx="8745171" cy="1886213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0" cap="flat" cmpd="sng" algn="ctr">
          <a:noFill/>
          <a:prstDash val="solid"/>
          <a:round/>
          <a:headEnd type="none" w="med" len="med"/>
          <a:tailEnd type="triangle" w="med" len="med"/>
        </a:ln>
        <a:effectLst/>
        <a:scene3d>
          <a:camera prst="legacyPerspectiveFront">
            <a:rot lat="20519999" lon="1080000" rev="0"/>
          </a:camera>
          <a:lightRig rig="legacyHarsh2" dir="b"/>
        </a:scene3d>
        <a:sp3d extrusionH="430200" prstMaterial="legacyMatte">
          <a:bevelT w="13500" h="13500" prst="angle"/>
          <a:bevelB w="13500" h="13500" prst="angle"/>
          <a:extrusionClr>
            <a:srgbClr val="FF6600"/>
          </a:extrusionClr>
        </a:sp3d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0" cap="flat" cmpd="sng" algn="ctr">
          <a:noFill/>
          <a:prstDash val="solid"/>
          <a:round/>
          <a:headEnd type="none" w="med" len="med"/>
          <a:tailEnd type="triangle" w="med" len="med"/>
        </a:ln>
        <a:effectLst/>
        <a:scene3d>
          <a:camera prst="legacyPerspectiveFront">
            <a:rot lat="20519999" lon="1080000" rev="0"/>
          </a:camera>
          <a:lightRig rig="legacyHarsh2" dir="b"/>
        </a:scene3d>
        <a:sp3d extrusionH="430200" prstMaterial="legacyMatte">
          <a:bevelT w="13500" h="13500" prst="angle"/>
          <a:bevelB w="13500" h="13500" prst="angle"/>
          <a:extrusionClr>
            <a:srgbClr val="FF6600"/>
          </a:extrusionClr>
        </a:sp3d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68686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Foundry">
    <a:majorFont>
      <a:latin typeface="Rockwell"/>
      <a:ea typeface=""/>
      <a:cs typeface=""/>
      <a:font script="Grek" typeface="Cambria"/>
      <a:font script="Cyrl" typeface="Cambria"/>
      <a:font script="Jpan" typeface="HG明朝B"/>
      <a:font script="Hang" typeface="바탕"/>
      <a:font script="Hans" typeface="方正姚体"/>
      <a:font script="Hant" typeface="微軟正黑體"/>
      <a:font script="Arab" typeface="Times New Roman"/>
      <a:font script="Hebr" typeface="David"/>
      <a:font script="Thai" typeface="Jasmine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Rockwell"/>
      <a:ea typeface=""/>
      <a:cs typeface=""/>
      <a:font script="Grek" typeface="Cambria"/>
      <a:font script="Cyrl" typeface="Cambria"/>
      <a:font script="Jpan" typeface="HG明朝B"/>
      <a:font script="Hang" typeface="바탕"/>
      <a:font script="Hans" typeface="方正姚体"/>
      <a:font script="Hant" typeface="標楷體"/>
      <a:font script="Arab" typeface="Times New Roman"/>
      <a:font script="Hebr" typeface="David"/>
      <a:font script="Thai" typeface="JasmineUPC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6539</TotalTime>
  <Words>1791</Words>
  <Application>Microsoft Office PowerPoint</Application>
  <PresentationFormat>On-screen Show (4:3)</PresentationFormat>
  <Paragraphs>519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Default Design</vt:lpstr>
      <vt:lpstr>Equation</vt:lpstr>
      <vt:lpstr>The First Muon Collider (?) 125.5 GeV Higgs </vt:lpstr>
      <vt:lpstr>Outline</vt:lpstr>
      <vt:lpstr>125 GeV Higgs?</vt:lpstr>
      <vt:lpstr>μμ  H     cross-section, width? Barger, Berger, Gunion, Han, Physics Reports 286, 1-51 (1997)</vt:lpstr>
      <vt:lpstr>Compare to e+-e- Collider</vt:lpstr>
      <vt:lpstr>Collider Parameters</vt:lpstr>
      <vt:lpstr>Natural emittance of cooled Muons</vt:lpstr>
      <vt:lpstr>Higgs MC Parameters </vt:lpstr>
      <vt:lpstr>Proton Driver</vt:lpstr>
      <vt:lpstr>Project X Upgrade to 4MW</vt:lpstr>
      <vt:lpstr>Alternative “Low-Budget” Proton driver?</vt:lpstr>
      <vt:lpstr>Higgs MC Parameters </vt:lpstr>
      <vt:lpstr>Solenoid lens capture</vt:lpstr>
      <vt:lpstr>High-frequency Buncher and φ-E Rotator</vt:lpstr>
      <vt:lpstr>Beam at end of μ Source</vt:lpstr>
      <vt:lpstr>Cooling Scenario for 125 GeV</vt:lpstr>
      <vt:lpstr>Acceleration - scenario</vt:lpstr>
      <vt:lpstr>Collider Ring</vt:lpstr>
      <vt:lpstr>62.5 GeV Collider lattice </vt:lpstr>
      <vt:lpstr>Losses/Background</vt:lpstr>
      <vt:lpstr>Beam Instability Issues </vt:lpstr>
      <vt:lpstr>125 GeV Detector</vt:lpstr>
      <vt:lpstr>Polarization &amp; Energy measurement Raja and Tollestrup (1998) Phys. Rev. D 58 013005 </vt:lpstr>
      <vt:lpstr>μ+μ-Z (90 GeV) = “Training Wheels”</vt:lpstr>
      <vt:lpstr>Higgs MC Parameters -Upgrade</vt:lpstr>
      <vt:lpstr>Upgrade to higher L, Energy </vt:lpstr>
      <vt:lpstr>Upgrade path (E and L)</vt:lpstr>
      <vt:lpstr>Comments</vt:lpstr>
      <vt:lpstr>Conclusions</vt:lpstr>
      <vt:lpstr>Professional endorsement 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nu Slides</dc:title>
  <dc:creator>David Neuffer</dc:creator>
  <cp:lastModifiedBy>David Neuffer</cp:lastModifiedBy>
  <cp:revision>1275</cp:revision>
  <cp:lastPrinted>2012-06-22T16:31:52Z</cp:lastPrinted>
  <dcterms:created xsi:type="dcterms:W3CDTF">2003-09-15T21:58:19Z</dcterms:created>
  <dcterms:modified xsi:type="dcterms:W3CDTF">2012-07-27T19:36:09Z</dcterms:modified>
</cp:coreProperties>
</file>